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916F8" w:rsidRPr="00D372CB" w:rsidRDefault="009916F8" w:rsidP="009916F8">
      <w:pPr>
        <w:pStyle w:val="1"/>
        <w:spacing w:before="60" w:after="0"/>
        <w:jc w:val="center"/>
        <w:rPr>
          <w:rFonts w:ascii="Verdana" w:hAnsi="Verdana" w:cs="Times New Roman"/>
          <w:i/>
          <w:color w:val="984806" w:themeColor="accent6" w:themeShade="80"/>
        </w:rPr>
      </w:pPr>
      <w:bookmarkStart w:id="0" w:name="_Toc151123914"/>
      <w:r w:rsidRPr="00D372CB">
        <w:rPr>
          <w:rFonts w:ascii="Verdana" w:hAnsi="Verdana" w:cs="Times New Roman"/>
          <w:i/>
          <w:color w:val="984806" w:themeColor="accent6" w:themeShade="80"/>
        </w:rPr>
        <w:t xml:space="preserve">Контрольная работа по курсу </w:t>
      </w:r>
    </w:p>
    <w:p w:rsidR="009916F8" w:rsidRPr="00E47631" w:rsidRDefault="009916F8" w:rsidP="009916F8">
      <w:pPr>
        <w:pStyle w:val="1"/>
        <w:spacing w:before="60"/>
        <w:jc w:val="center"/>
        <w:rPr>
          <w:rFonts w:ascii="Verdana" w:hAnsi="Verdana" w:cs="Times New Roman"/>
          <w:i/>
        </w:rPr>
      </w:pPr>
      <w:r w:rsidRPr="00E47631">
        <w:rPr>
          <w:rFonts w:ascii="Verdana" w:hAnsi="Verdana" w:cs="Times New Roman"/>
          <w:i/>
        </w:rPr>
        <w:t>«Информационн</w:t>
      </w:r>
      <w:r w:rsidR="0011066D">
        <w:rPr>
          <w:rFonts w:ascii="Verdana" w:hAnsi="Verdana" w:cs="Times New Roman"/>
          <w:i/>
        </w:rPr>
        <w:t>ые технологии в юридической деятельности</w:t>
      </w:r>
      <w:r w:rsidRPr="00E47631">
        <w:rPr>
          <w:rFonts w:ascii="Verdana" w:hAnsi="Verdana" w:cs="Times New Roman"/>
          <w:i/>
        </w:rPr>
        <w:t xml:space="preserve">» </w:t>
      </w:r>
    </w:p>
    <w:p w:rsidR="009916F8" w:rsidRPr="00E47631" w:rsidRDefault="009916F8" w:rsidP="009916F8">
      <w:pPr>
        <w:pStyle w:val="1"/>
        <w:spacing w:before="60"/>
        <w:jc w:val="center"/>
        <w:rPr>
          <w:rFonts w:ascii="Verdana" w:hAnsi="Verdana" w:cs="Times New Roman"/>
          <w:i/>
        </w:rPr>
      </w:pPr>
      <w:r w:rsidRPr="00E47631">
        <w:rPr>
          <w:rFonts w:ascii="Verdana" w:hAnsi="Verdana" w:cs="Times New Roman"/>
          <w:i/>
        </w:rPr>
        <w:t xml:space="preserve">для студентов </w:t>
      </w:r>
      <w:r w:rsidR="0011066D">
        <w:rPr>
          <w:rFonts w:ascii="Verdana" w:hAnsi="Verdana" w:cs="Times New Roman"/>
          <w:i/>
        </w:rPr>
        <w:t>за</w:t>
      </w:r>
      <w:r w:rsidRPr="00E47631">
        <w:rPr>
          <w:rFonts w:ascii="Verdana" w:hAnsi="Verdana" w:cs="Times New Roman"/>
          <w:i/>
        </w:rPr>
        <w:t>очной формы обучения</w:t>
      </w:r>
      <w:r w:rsidR="0057493A" w:rsidRPr="00E47631">
        <w:rPr>
          <w:rFonts w:ascii="Verdana" w:hAnsi="Verdana" w:cs="Times New Roman"/>
          <w:i/>
        </w:rPr>
        <w:t xml:space="preserve"> </w:t>
      </w:r>
    </w:p>
    <w:p w:rsidR="0057493A" w:rsidRPr="003C2983" w:rsidRDefault="0057493A" w:rsidP="0057493A">
      <w:pPr>
        <w:jc w:val="center"/>
        <w:rPr>
          <w:rFonts w:ascii="Verdana" w:hAnsi="Verdana" w:cs="Times New Roman"/>
          <w:b/>
          <w:bCs/>
          <w:i/>
          <w:kern w:val="32"/>
          <w:sz w:val="32"/>
          <w:szCs w:val="32"/>
        </w:rPr>
      </w:pPr>
      <w:r w:rsidRPr="00E47631">
        <w:rPr>
          <w:rFonts w:ascii="Verdana" w:hAnsi="Verdana" w:cs="Times New Roman"/>
          <w:b/>
          <w:bCs/>
          <w:i/>
          <w:kern w:val="32"/>
          <w:sz w:val="32"/>
          <w:szCs w:val="32"/>
        </w:rPr>
        <w:t>по специальности "</w:t>
      </w:r>
      <w:r w:rsidR="0011066D">
        <w:rPr>
          <w:rFonts w:ascii="Verdana" w:hAnsi="Verdana" w:cs="Times New Roman"/>
          <w:b/>
          <w:bCs/>
          <w:i/>
          <w:kern w:val="32"/>
          <w:sz w:val="32"/>
          <w:szCs w:val="32"/>
        </w:rPr>
        <w:t>Юриспруденция</w:t>
      </w:r>
      <w:r w:rsidRPr="00E47631">
        <w:rPr>
          <w:rFonts w:ascii="Verdana" w:hAnsi="Verdana" w:cs="Times New Roman"/>
          <w:b/>
          <w:bCs/>
          <w:i/>
          <w:kern w:val="32"/>
          <w:sz w:val="32"/>
          <w:szCs w:val="32"/>
        </w:rPr>
        <w:t>"</w:t>
      </w:r>
      <w:r w:rsidR="003C2983" w:rsidRPr="00996CEA">
        <w:rPr>
          <w:rFonts w:ascii="Verdana" w:hAnsi="Verdana" w:cs="Times New Roman"/>
          <w:b/>
          <w:bCs/>
          <w:i/>
          <w:kern w:val="32"/>
          <w:sz w:val="32"/>
          <w:szCs w:val="32"/>
        </w:rPr>
        <w:t xml:space="preserve"> </w:t>
      </w:r>
      <w:r w:rsidR="003C2983">
        <w:rPr>
          <w:rFonts w:ascii="Verdana" w:hAnsi="Verdana" w:cs="Times New Roman"/>
          <w:b/>
          <w:bCs/>
          <w:i/>
          <w:kern w:val="32"/>
          <w:sz w:val="32"/>
          <w:szCs w:val="32"/>
        </w:rPr>
        <w:t>гр.</w:t>
      </w:r>
      <w:r w:rsidR="00D372CB">
        <w:rPr>
          <w:rFonts w:ascii="Verdana" w:hAnsi="Verdana" w:cs="Times New Roman"/>
          <w:b/>
          <w:bCs/>
          <w:i/>
          <w:kern w:val="32"/>
          <w:sz w:val="32"/>
          <w:szCs w:val="32"/>
        </w:rPr>
        <w:t xml:space="preserve"> 1</w:t>
      </w:r>
      <w:r w:rsidR="003C2983">
        <w:rPr>
          <w:rFonts w:ascii="Verdana" w:hAnsi="Verdana" w:cs="Times New Roman"/>
          <w:b/>
          <w:bCs/>
          <w:i/>
          <w:kern w:val="32"/>
          <w:sz w:val="32"/>
          <w:szCs w:val="32"/>
        </w:rPr>
        <w:t>.</w:t>
      </w:r>
      <w:r w:rsidR="00D372CB">
        <w:rPr>
          <w:rFonts w:ascii="Verdana" w:hAnsi="Verdana" w:cs="Times New Roman"/>
          <w:b/>
          <w:bCs/>
          <w:i/>
          <w:kern w:val="32"/>
          <w:sz w:val="32"/>
          <w:szCs w:val="32"/>
        </w:rPr>
        <w:t>4001</w:t>
      </w:r>
      <w:r w:rsidR="00996CEA">
        <w:rPr>
          <w:rFonts w:ascii="Verdana" w:hAnsi="Verdana" w:cs="Times New Roman"/>
          <w:b/>
          <w:bCs/>
          <w:i/>
          <w:kern w:val="32"/>
          <w:sz w:val="32"/>
          <w:szCs w:val="32"/>
        </w:rPr>
        <w:t xml:space="preserve"> </w:t>
      </w:r>
    </w:p>
    <w:p w:rsidR="002153CE" w:rsidRDefault="009916F8" w:rsidP="009916F8">
      <w:pPr>
        <w:pStyle w:val="1"/>
        <w:jc w:val="center"/>
        <w:rPr>
          <w:rFonts w:ascii="Times New Roman" w:hAnsi="Times New Roman" w:cs="Times New Roman"/>
          <w:u w:val="single"/>
        </w:rPr>
      </w:pPr>
      <w:r w:rsidRPr="009F61F5">
        <w:rPr>
          <w:rFonts w:ascii="Times New Roman" w:hAnsi="Times New Roman" w:cs="Times New Roman"/>
          <w:u w:val="single"/>
        </w:rPr>
        <w:t xml:space="preserve">Методические рекомендации и указания по выполнению </w:t>
      </w:r>
    </w:p>
    <w:p w:rsidR="009916F8" w:rsidRPr="00996CEA" w:rsidRDefault="009916F8" w:rsidP="009916F8">
      <w:pPr>
        <w:pStyle w:val="1"/>
        <w:jc w:val="center"/>
        <w:rPr>
          <w:rFonts w:ascii="Times New Roman" w:hAnsi="Times New Roman" w:cs="Times New Roman"/>
          <w:u w:val="single"/>
        </w:rPr>
      </w:pPr>
      <w:r w:rsidRPr="009F61F5">
        <w:rPr>
          <w:rFonts w:ascii="Times New Roman" w:hAnsi="Times New Roman" w:cs="Times New Roman"/>
          <w:u w:val="single"/>
        </w:rPr>
        <w:t xml:space="preserve">контрольной работы </w:t>
      </w:r>
      <w:bookmarkEnd w:id="0"/>
    </w:p>
    <w:p w:rsidR="009916F8" w:rsidRPr="008238D4" w:rsidRDefault="009916F8" w:rsidP="009916F8">
      <w:pPr>
        <w:pStyle w:val="2"/>
        <w:jc w:val="center"/>
        <w:rPr>
          <w:rFonts w:ascii="Times New Roman" w:hAnsi="Times New Roman" w:cs="Times New Roman"/>
          <w:i w:val="0"/>
        </w:rPr>
      </w:pPr>
      <w:r>
        <w:rPr>
          <w:rFonts w:ascii="Times New Roman" w:hAnsi="Times New Roman" w:cs="Times New Roman"/>
          <w:i w:val="0"/>
          <w:color w:val="000000"/>
        </w:rPr>
        <w:t xml:space="preserve">1. </w:t>
      </w:r>
      <w:r w:rsidRPr="008238D4">
        <w:rPr>
          <w:rFonts w:ascii="Times New Roman" w:hAnsi="Times New Roman" w:cs="Times New Roman"/>
          <w:i w:val="0"/>
          <w:color w:val="000000"/>
        </w:rPr>
        <w:t>Описание</w:t>
      </w:r>
      <w:r w:rsidRPr="008238D4">
        <w:rPr>
          <w:rFonts w:ascii="Times New Roman" w:hAnsi="Times New Roman" w:cs="Times New Roman"/>
          <w:i w:val="0"/>
        </w:rPr>
        <w:t xml:space="preserve"> контрольной работы</w:t>
      </w:r>
    </w:p>
    <w:p w:rsidR="009916F8" w:rsidRDefault="009916F8" w:rsidP="009916F8">
      <w:pP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C1FC4">
        <w:rPr>
          <w:rFonts w:ascii="Times New Roman" w:hAnsi="Times New Roman" w:cs="Times New Roman"/>
          <w:color w:val="000000"/>
          <w:sz w:val="28"/>
          <w:szCs w:val="28"/>
        </w:rPr>
        <w:t xml:space="preserve">Данная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контрольная работа </w:t>
      </w:r>
      <w:r w:rsidRPr="00AC1FC4">
        <w:rPr>
          <w:rFonts w:ascii="Times New Roman" w:hAnsi="Times New Roman" w:cs="Times New Roman"/>
          <w:color w:val="000000"/>
          <w:sz w:val="28"/>
          <w:szCs w:val="28"/>
        </w:rPr>
        <w:t xml:space="preserve">предназначена для изучения </w:t>
      </w:r>
      <w:r w:rsidR="00192D0D">
        <w:rPr>
          <w:rFonts w:ascii="Times New Roman" w:hAnsi="Times New Roman" w:cs="Times New Roman"/>
          <w:color w:val="000000"/>
          <w:sz w:val="28"/>
          <w:szCs w:val="28"/>
        </w:rPr>
        <w:t xml:space="preserve">некоторых </w:t>
      </w:r>
      <w:r w:rsidRPr="00AC1FC4">
        <w:rPr>
          <w:rFonts w:ascii="Times New Roman" w:hAnsi="Times New Roman" w:cs="Times New Roman"/>
          <w:color w:val="000000"/>
          <w:sz w:val="28"/>
          <w:szCs w:val="28"/>
        </w:rPr>
        <w:t xml:space="preserve">компьютерных </w:t>
      </w:r>
      <w:r w:rsidR="00192D0D">
        <w:rPr>
          <w:rFonts w:ascii="Times New Roman" w:hAnsi="Times New Roman" w:cs="Times New Roman"/>
          <w:color w:val="000000"/>
          <w:sz w:val="28"/>
          <w:szCs w:val="28"/>
        </w:rPr>
        <w:t>технологий, применяемых в юридической деятельности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9916F8" w:rsidRPr="00382FF5" w:rsidRDefault="009916F8" w:rsidP="009916F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C7828">
        <w:rPr>
          <w:rFonts w:ascii="Times New Roman" w:hAnsi="Times New Roman" w:cs="Times New Roman"/>
          <w:color w:val="000000"/>
          <w:sz w:val="28"/>
          <w:szCs w:val="28"/>
        </w:rPr>
        <w:t>Контрольная работа состоит из двух частей: теоретическ</w:t>
      </w:r>
      <w:r w:rsidR="00192D0D">
        <w:rPr>
          <w:rFonts w:ascii="Times New Roman" w:hAnsi="Times New Roman" w:cs="Times New Roman"/>
          <w:color w:val="000000"/>
          <w:sz w:val="28"/>
          <w:szCs w:val="28"/>
        </w:rPr>
        <w:t>ого</w:t>
      </w:r>
      <w:r w:rsidRPr="005C7828">
        <w:rPr>
          <w:rFonts w:ascii="Times New Roman" w:hAnsi="Times New Roman" w:cs="Times New Roman"/>
          <w:color w:val="000000"/>
          <w:sz w:val="28"/>
          <w:szCs w:val="28"/>
        </w:rPr>
        <w:t xml:space="preserve"> вопрос</w:t>
      </w:r>
      <w:r w:rsidR="00192D0D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5C7828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="00FD408F" w:rsidRPr="00382FF5">
        <w:rPr>
          <w:rFonts w:ascii="Times New Roman" w:hAnsi="Times New Roman" w:cs="Times New Roman"/>
          <w:sz w:val="28"/>
          <w:szCs w:val="28"/>
        </w:rPr>
        <w:t>практических заданий.</w:t>
      </w:r>
    </w:p>
    <w:p w:rsidR="009916F8" w:rsidRDefault="009916F8" w:rsidP="009916F8">
      <w:pPr>
        <w:shd w:val="clear" w:color="auto" w:fill="FFFFFF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C1FC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Теоретическая часть </w:t>
      </w:r>
      <w:r w:rsidR="00192D0D" w:rsidRPr="00A647FC">
        <w:rPr>
          <w:rFonts w:ascii="Times New Roman" w:hAnsi="Times New Roman" w:cs="Times New Roman"/>
          <w:color w:val="000000"/>
          <w:sz w:val="28"/>
          <w:szCs w:val="28"/>
        </w:rPr>
        <w:t xml:space="preserve">требует от студента </w:t>
      </w:r>
      <w:r w:rsidR="00A647FC">
        <w:rPr>
          <w:rFonts w:ascii="Times New Roman" w:hAnsi="Times New Roman" w:cs="Times New Roman"/>
          <w:color w:val="000000"/>
          <w:sz w:val="28"/>
          <w:szCs w:val="28"/>
        </w:rPr>
        <w:t>изучения</w:t>
      </w:r>
      <w:r w:rsidR="00192D0D" w:rsidRPr="00A647FC">
        <w:rPr>
          <w:rFonts w:ascii="Times New Roman" w:hAnsi="Times New Roman" w:cs="Times New Roman"/>
          <w:color w:val="000000"/>
          <w:sz w:val="28"/>
          <w:szCs w:val="28"/>
        </w:rPr>
        <w:t xml:space="preserve"> вопросов, связанных с применением информационных технологий в юридической, правоприменительной и иных близких областях деятельности</w:t>
      </w:r>
      <w:r w:rsidR="00A647FC">
        <w:rPr>
          <w:rFonts w:ascii="Times New Roman" w:hAnsi="Times New Roman" w:cs="Times New Roman"/>
          <w:i/>
          <w:iCs/>
          <w:color w:val="000000"/>
          <w:sz w:val="28"/>
          <w:szCs w:val="28"/>
        </w:rPr>
        <w:t>.</w:t>
      </w:r>
      <w:r w:rsidR="00192D0D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 </w:t>
      </w:r>
      <w:r w:rsidRPr="00AC1FC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9916F8" w:rsidRPr="00FD408F" w:rsidRDefault="009916F8" w:rsidP="009916F8">
      <w:pPr>
        <w:shd w:val="clear" w:color="auto" w:fill="FFFFFF"/>
        <w:ind w:right="7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C1FC4">
        <w:rPr>
          <w:rFonts w:ascii="Times New Roman" w:hAnsi="Times New Roman" w:cs="Times New Roman"/>
          <w:i/>
          <w:iCs/>
          <w:color w:val="000000"/>
          <w:sz w:val="28"/>
          <w:szCs w:val="28"/>
        </w:rPr>
        <w:t>Практическая часть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="00A647FC" w:rsidRPr="00A647FC">
        <w:rPr>
          <w:rFonts w:ascii="Times New Roman" w:hAnsi="Times New Roman" w:cs="Times New Roman"/>
          <w:color w:val="000000"/>
          <w:sz w:val="28"/>
          <w:szCs w:val="28"/>
        </w:rPr>
        <w:t xml:space="preserve">требует от студента умения создать шаблон в </w:t>
      </w:r>
      <w:r w:rsidR="00A647FC" w:rsidRPr="00FD408F">
        <w:rPr>
          <w:rFonts w:ascii="Times New Roman" w:hAnsi="Times New Roman" w:cs="Times New Roman"/>
          <w:sz w:val="28"/>
          <w:szCs w:val="28"/>
        </w:rPr>
        <w:t xml:space="preserve">Word, </w:t>
      </w:r>
      <w:r w:rsidR="00FD408F" w:rsidRPr="00FD408F">
        <w:rPr>
          <w:rFonts w:ascii="Times New Roman" w:hAnsi="Times New Roman" w:cs="Times New Roman"/>
          <w:sz w:val="28"/>
          <w:szCs w:val="28"/>
        </w:rPr>
        <w:t xml:space="preserve">использовать при работе с текстом технологии форматирования, </w:t>
      </w:r>
      <w:r w:rsidR="00A647FC" w:rsidRPr="00FD408F">
        <w:rPr>
          <w:rFonts w:ascii="Times New Roman" w:hAnsi="Times New Roman" w:cs="Times New Roman"/>
          <w:sz w:val="28"/>
          <w:szCs w:val="28"/>
        </w:rPr>
        <w:t xml:space="preserve">выполнить элементарные </w:t>
      </w:r>
      <w:r w:rsidR="00FD408F" w:rsidRPr="00FD408F">
        <w:rPr>
          <w:rFonts w:ascii="Times New Roman" w:hAnsi="Times New Roman" w:cs="Times New Roman"/>
          <w:sz w:val="28"/>
          <w:szCs w:val="28"/>
        </w:rPr>
        <w:t xml:space="preserve">математические </w:t>
      </w:r>
      <w:r w:rsidR="00A647FC" w:rsidRPr="00FD408F">
        <w:rPr>
          <w:rFonts w:ascii="Times New Roman" w:hAnsi="Times New Roman" w:cs="Times New Roman"/>
          <w:sz w:val="28"/>
          <w:szCs w:val="28"/>
        </w:rPr>
        <w:t>расчёты в Excel, решить две задачи с помощью справочно-правовой системы Консультант, Гарант</w:t>
      </w:r>
      <w:r w:rsidR="00FD408F" w:rsidRPr="00E219EF">
        <w:rPr>
          <w:rFonts w:ascii="Times New Roman" w:hAnsi="Times New Roman" w:cs="Times New Roman"/>
          <w:sz w:val="28"/>
          <w:szCs w:val="28"/>
        </w:rPr>
        <w:t xml:space="preserve">, произвести статистические расчёты в </w:t>
      </w:r>
      <w:r w:rsidR="00FD408F" w:rsidRPr="00E219EF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="00FD408F" w:rsidRPr="00E219EF">
        <w:rPr>
          <w:rFonts w:ascii="Times New Roman" w:hAnsi="Times New Roman" w:cs="Times New Roman"/>
          <w:sz w:val="28"/>
          <w:szCs w:val="28"/>
        </w:rPr>
        <w:t>,</w:t>
      </w:r>
      <w:r w:rsidR="00FD408F" w:rsidRPr="00FD408F">
        <w:rPr>
          <w:rFonts w:ascii="Times New Roman" w:hAnsi="Times New Roman" w:cs="Times New Roman"/>
          <w:sz w:val="28"/>
          <w:szCs w:val="28"/>
        </w:rPr>
        <w:t xml:space="preserve"> </w:t>
      </w:r>
      <w:r w:rsidR="00A647FC" w:rsidRPr="00FD408F">
        <w:rPr>
          <w:rFonts w:ascii="Times New Roman" w:hAnsi="Times New Roman" w:cs="Times New Roman"/>
          <w:sz w:val="28"/>
          <w:szCs w:val="28"/>
        </w:rPr>
        <w:t xml:space="preserve"> </w:t>
      </w:r>
      <w:r w:rsidR="00FD408F" w:rsidRPr="00FD408F">
        <w:rPr>
          <w:rFonts w:ascii="Times New Roman" w:hAnsi="Times New Roman" w:cs="Times New Roman"/>
          <w:sz w:val="28"/>
          <w:szCs w:val="28"/>
        </w:rPr>
        <w:t>подвести итоги и отфильтровать списки</w:t>
      </w:r>
      <w:r w:rsidR="00A647FC" w:rsidRPr="00FD408F">
        <w:rPr>
          <w:rFonts w:ascii="Times New Roman" w:hAnsi="Times New Roman" w:cs="Times New Roman"/>
          <w:sz w:val="28"/>
          <w:szCs w:val="28"/>
        </w:rPr>
        <w:t>.</w:t>
      </w:r>
      <w:r w:rsidR="00A647FC" w:rsidRPr="00FD408F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FD408F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</w:p>
    <w:p w:rsidR="009916F8" w:rsidRPr="009916F8" w:rsidRDefault="009916F8" w:rsidP="009916F8">
      <w:pPr>
        <w:shd w:val="clear" w:color="auto" w:fill="FFFFFF"/>
        <w:ind w:right="22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C1FC4">
        <w:rPr>
          <w:rFonts w:ascii="Times New Roman" w:hAnsi="Times New Roman" w:cs="Times New Roman"/>
          <w:color w:val="000000"/>
          <w:sz w:val="28"/>
          <w:szCs w:val="28"/>
        </w:rPr>
        <w:t>Основные навыки, которые должен продемонстрировать студент, сдающий зачет:</w:t>
      </w:r>
    </w:p>
    <w:p w:rsidR="00A647FC" w:rsidRDefault="00A647FC" w:rsidP="009916F8">
      <w:pPr>
        <w:numPr>
          <w:ilvl w:val="0"/>
          <w:numId w:val="13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обраться в теоретическом вопросе своего варианта, уметь объяснить суть вопроса и дать пояснения по любому, встречающемуся в ответе термину. </w:t>
      </w:r>
    </w:p>
    <w:p w:rsidR="00A647FC" w:rsidRDefault="00A647FC" w:rsidP="009916F8">
      <w:pPr>
        <w:numPr>
          <w:ilvl w:val="0"/>
          <w:numId w:val="13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мение различать, когда создаётся шаблон, а когда идёт работа с документом, созданным на основе шаблона.</w:t>
      </w:r>
    </w:p>
    <w:p w:rsidR="00A647FC" w:rsidRDefault="008B290E" w:rsidP="009916F8">
      <w:pPr>
        <w:numPr>
          <w:ilvl w:val="0"/>
          <w:numId w:val="13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мение вставлять поля, как элементы управления и настраивать их.</w:t>
      </w:r>
    </w:p>
    <w:p w:rsidR="008B290E" w:rsidRDefault="008B290E" w:rsidP="009916F8">
      <w:pPr>
        <w:numPr>
          <w:ilvl w:val="0"/>
          <w:numId w:val="13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мение защитить документ.</w:t>
      </w:r>
    </w:p>
    <w:p w:rsidR="00876921" w:rsidRDefault="00876921" w:rsidP="009916F8">
      <w:pPr>
        <w:numPr>
          <w:ilvl w:val="0"/>
          <w:numId w:val="13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мение сохранить документ как шаблон.</w:t>
      </w:r>
    </w:p>
    <w:p w:rsidR="008B290E" w:rsidRDefault="008B290E" w:rsidP="009916F8">
      <w:pPr>
        <w:numPr>
          <w:ilvl w:val="0"/>
          <w:numId w:val="13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мение записать графическое изображение формулы и выполнить практический расчёт по этой формуле.</w:t>
      </w:r>
    </w:p>
    <w:p w:rsidR="008B290E" w:rsidRPr="00151812" w:rsidRDefault="00151812" w:rsidP="00151812">
      <w:pPr>
        <w:numPr>
          <w:ilvl w:val="0"/>
          <w:numId w:val="13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изводить автоматическую нумерацию рисунков и таблиц, оформлять сноски, примечания и надписи, копировать форматы</w:t>
      </w:r>
    </w:p>
    <w:p w:rsidR="003C2983" w:rsidRDefault="003C2983" w:rsidP="009916F8">
      <w:pPr>
        <w:numPr>
          <w:ilvl w:val="0"/>
          <w:numId w:val="13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мение подводить итоги</w:t>
      </w:r>
    </w:p>
    <w:p w:rsidR="003C2983" w:rsidRPr="00A647FC" w:rsidRDefault="003C2983" w:rsidP="009916F8">
      <w:pPr>
        <w:numPr>
          <w:ilvl w:val="0"/>
          <w:numId w:val="13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мение пользоваться сортировкой и автофильтрацией в таблицах </w:t>
      </w:r>
      <w:r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3C2983">
        <w:rPr>
          <w:rFonts w:ascii="Times New Roman" w:hAnsi="Times New Roman" w:cs="Times New Roman"/>
          <w:sz w:val="28"/>
          <w:szCs w:val="28"/>
        </w:rPr>
        <w:t>.</w:t>
      </w:r>
    </w:p>
    <w:p w:rsidR="009916F8" w:rsidRPr="00464400" w:rsidRDefault="009916F8" w:rsidP="009916F8">
      <w:pPr>
        <w:numPr>
          <w:ilvl w:val="0"/>
          <w:numId w:val="13"/>
        </w:numPr>
        <w:shd w:val="clear" w:color="auto" w:fill="FFFFFF"/>
        <w:ind w:right="2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Умение  работать  со  строкой  быстрого  поиска</w:t>
      </w:r>
      <w:r w:rsidR="00F70836">
        <w:rPr>
          <w:rFonts w:ascii="Times New Roman" w:hAnsi="Times New Roman" w:cs="Times New Roman"/>
          <w:color w:val="000000"/>
          <w:sz w:val="28"/>
          <w:szCs w:val="28"/>
        </w:rPr>
        <w:t xml:space="preserve"> (базового поиска)</w:t>
      </w:r>
      <w:r w:rsidR="008B290E">
        <w:rPr>
          <w:rFonts w:ascii="Times New Roman" w:hAnsi="Times New Roman" w:cs="Times New Roman"/>
          <w:color w:val="000000"/>
          <w:sz w:val="28"/>
          <w:szCs w:val="28"/>
        </w:rPr>
        <w:t xml:space="preserve"> в СПС КонсультантПлюс или Гарант.</w:t>
      </w:r>
    </w:p>
    <w:p w:rsidR="009916F8" w:rsidRPr="00AC1FC4" w:rsidRDefault="009916F8" w:rsidP="009916F8">
      <w:pPr>
        <w:numPr>
          <w:ilvl w:val="0"/>
          <w:numId w:val="13"/>
        </w:numPr>
        <w:shd w:val="clear" w:color="auto" w:fill="FFFFFF"/>
        <w:tabs>
          <w:tab w:val="left" w:pos="720"/>
        </w:tabs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C1FC4">
        <w:rPr>
          <w:rFonts w:ascii="Times New Roman" w:hAnsi="Times New Roman" w:cs="Times New Roman"/>
          <w:color w:val="000000"/>
          <w:sz w:val="28"/>
          <w:szCs w:val="28"/>
        </w:rPr>
        <w:t>Умение работать с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C1FC4">
        <w:rPr>
          <w:rFonts w:ascii="Times New Roman" w:hAnsi="Times New Roman" w:cs="Times New Roman"/>
          <w:color w:val="000000"/>
          <w:sz w:val="28"/>
          <w:szCs w:val="28"/>
        </w:rPr>
        <w:t>Карточкой поиска и ее элементами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9916F8" w:rsidRPr="00AC1FC4" w:rsidRDefault="009916F8" w:rsidP="003B4BFE">
      <w:pPr>
        <w:numPr>
          <w:ilvl w:val="0"/>
          <w:numId w:val="13"/>
        </w:numPr>
        <w:shd w:val="clear" w:color="auto" w:fill="FFFFFF"/>
        <w:tabs>
          <w:tab w:val="left" w:pos="720"/>
        </w:tabs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C1FC4">
        <w:rPr>
          <w:rFonts w:ascii="Times New Roman" w:hAnsi="Times New Roman" w:cs="Times New Roman"/>
          <w:color w:val="000000"/>
          <w:sz w:val="28"/>
          <w:szCs w:val="28"/>
        </w:rPr>
        <w:t>Умение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C1FC4">
        <w:rPr>
          <w:rFonts w:ascii="Times New Roman" w:hAnsi="Times New Roman" w:cs="Times New Roman"/>
          <w:color w:val="000000"/>
          <w:sz w:val="28"/>
          <w:szCs w:val="28"/>
        </w:rPr>
        <w:t>осуществить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C1FC4">
        <w:rPr>
          <w:rFonts w:ascii="Times New Roman" w:hAnsi="Times New Roman" w:cs="Times New Roman"/>
          <w:color w:val="000000"/>
          <w:sz w:val="28"/>
          <w:szCs w:val="28"/>
        </w:rPr>
        <w:t>поиск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C1FC4">
        <w:rPr>
          <w:rFonts w:ascii="Times New Roman" w:hAnsi="Times New Roman" w:cs="Times New Roman"/>
          <w:color w:val="000000"/>
          <w:sz w:val="28"/>
          <w:szCs w:val="28"/>
        </w:rPr>
        <w:t>документов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C1FC4">
        <w:rPr>
          <w:rFonts w:ascii="Times New Roman" w:hAnsi="Times New Roman" w:cs="Times New Roman"/>
          <w:color w:val="000000"/>
          <w:sz w:val="28"/>
          <w:szCs w:val="28"/>
        </w:rPr>
        <w:t>по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C1FC4">
        <w:rPr>
          <w:rFonts w:ascii="Times New Roman" w:hAnsi="Times New Roman" w:cs="Times New Roman"/>
          <w:color w:val="000000"/>
          <w:sz w:val="28"/>
          <w:szCs w:val="28"/>
        </w:rPr>
        <w:t>известным реквизитам.</w:t>
      </w:r>
    </w:p>
    <w:p w:rsidR="009916F8" w:rsidRPr="00AC1FC4" w:rsidRDefault="009916F8" w:rsidP="003B4BFE">
      <w:pPr>
        <w:numPr>
          <w:ilvl w:val="0"/>
          <w:numId w:val="13"/>
        </w:numPr>
        <w:shd w:val="clear" w:color="auto" w:fill="FFFFFF"/>
        <w:tabs>
          <w:tab w:val="left" w:pos="720"/>
        </w:tabs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C1FC4">
        <w:rPr>
          <w:rFonts w:ascii="Times New Roman" w:hAnsi="Times New Roman" w:cs="Times New Roman"/>
          <w:color w:val="000000"/>
          <w:sz w:val="28"/>
          <w:szCs w:val="28"/>
        </w:rPr>
        <w:t>Умение подобрать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C1FC4">
        <w:rPr>
          <w:rFonts w:ascii="Times New Roman" w:hAnsi="Times New Roman" w:cs="Times New Roman"/>
          <w:color w:val="000000"/>
          <w:sz w:val="28"/>
          <w:szCs w:val="28"/>
        </w:rPr>
        <w:t>документы, когда известно только их приблизительное содержание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9916F8" w:rsidRPr="00AC1FC4" w:rsidRDefault="009916F8" w:rsidP="003B4BFE">
      <w:pPr>
        <w:numPr>
          <w:ilvl w:val="0"/>
          <w:numId w:val="13"/>
        </w:numPr>
        <w:shd w:val="clear" w:color="auto" w:fill="FFFFFF"/>
        <w:tabs>
          <w:tab w:val="left" w:pos="720"/>
        </w:tabs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C1FC4">
        <w:rPr>
          <w:rFonts w:ascii="Times New Roman" w:hAnsi="Times New Roman" w:cs="Times New Roman"/>
          <w:color w:val="000000"/>
          <w:sz w:val="28"/>
          <w:szCs w:val="28"/>
        </w:rPr>
        <w:lastRenderedPageBreak/>
        <w:t>Умение подобрать документы по определенному правовому вопросу.</w:t>
      </w:r>
    </w:p>
    <w:p w:rsidR="009916F8" w:rsidRPr="00AC1FC4" w:rsidRDefault="009916F8" w:rsidP="003B4BFE">
      <w:pPr>
        <w:numPr>
          <w:ilvl w:val="0"/>
          <w:numId w:val="13"/>
        </w:numPr>
        <w:shd w:val="clear" w:color="auto" w:fill="FFFFFF"/>
        <w:tabs>
          <w:tab w:val="left" w:pos="720"/>
        </w:tabs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C1FC4">
        <w:rPr>
          <w:rFonts w:ascii="Times New Roman" w:hAnsi="Times New Roman" w:cs="Times New Roman"/>
          <w:color w:val="000000"/>
          <w:sz w:val="28"/>
          <w:szCs w:val="28"/>
        </w:rPr>
        <w:t>Умение работать с папками, закладками.</w:t>
      </w:r>
    </w:p>
    <w:p w:rsidR="009916F8" w:rsidRPr="00AC1FC4" w:rsidRDefault="009916F8" w:rsidP="003B4BFE">
      <w:pPr>
        <w:numPr>
          <w:ilvl w:val="0"/>
          <w:numId w:val="13"/>
        </w:numPr>
        <w:shd w:val="clear" w:color="auto" w:fill="FFFFFF"/>
        <w:tabs>
          <w:tab w:val="left" w:pos="720"/>
        </w:tabs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C1FC4">
        <w:rPr>
          <w:rFonts w:ascii="Times New Roman" w:hAnsi="Times New Roman" w:cs="Times New Roman"/>
          <w:color w:val="000000"/>
          <w:sz w:val="28"/>
          <w:szCs w:val="28"/>
        </w:rPr>
        <w:t>Умение подготовить документ или список документов для печати.</w:t>
      </w:r>
    </w:p>
    <w:p w:rsidR="009916F8" w:rsidRDefault="009916F8" w:rsidP="003B4BFE">
      <w:pPr>
        <w:numPr>
          <w:ilvl w:val="0"/>
          <w:numId w:val="13"/>
        </w:numPr>
        <w:shd w:val="clear" w:color="auto" w:fill="FFFFFF"/>
        <w:tabs>
          <w:tab w:val="left" w:pos="72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AC1FC4">
        <w:rPr>
          <w:rFonts w:ascii="Times New Roman" w:hAnsi="Times New Roman" w:cs="Times New Roman"/>
          <w:color w:val="000000"/>
          <w:sz w:val="28"/>
          <w:szCs w:val="28"/>
        </w:rPr>
        <w:t>Умение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C1FC4">
        <w:rPr>
          <w:rFonts w:ascii="Times New Roman" w:hAnsi="Times New Roman" w:cs="Times New Roman"/>
          <w:color w:val="000000"/>
          <w:sz w:val="28"/>
          <w:szCs w:val="28"/>
        </w:rPr>
        <w:t>экспортировать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C1FC4">
        <w:rPr>
          <w:rFonts w:ascii="Times New Roman" w:hAnsi="Times New Roman" w:cs="Times New Roman"/>
          <w:color w:val="000000"/>
          <w:sz w:val="28"/>
          <w:szCs w:val="28"/>
        </w:rPr>
        <w:t>документы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C1FC4">
        <w:rPr>
          <w:rFonts w:ascii="Times New Roman" w:hAnsi="Times New Roman" w:cs="Times New Roman"/>
          <w:color w:val="000000"/>
          <w:sz w:val="28"/>
          <w:szCs w:val="28"/>
        </w:rPr>
        <w:t>из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C1FC4">
        <w:rPr>
          <w:rFonts w:ascii="Times New Roman" w:hAnsi="Times New Roman" w:cs="Times New Roman"/>
          <w:color w:val="000000"/>
          <w:sz w:val="28"/>
          <w:szCs w:val="28"/>
        </w:rPr>
        <w:t>системы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C1FC4">
        <w:rPr>
          <w:rFonts w:ascii="Times New Roman" w:hAnsi="Times New Roman" w:cs="Times New Roman"/>
          <w:color w:val="000000"/>
          <w:sz w:val="28"/>
          <w:szCs w:val="28"/>
        </w:rPr>
        <w:t>в текстовый редактор</w:t>
      </w:r>
      <w:r w:rsidR="008B290E">
        <w:rPr>
          <w:rFonts w:ascii="Times New Roman" w:hAnsi="Times New Roman" w:cs="Times New Roman"/>
          <w:color w:val="000000"/>
          <w:sz w:val="28"/>
          <w:szCs w:val="28"/>
        </w:rPr>
        <w:t xml:space="preserve"> Word </w:t>
      </w:r>
      <w:r w:rsidR="00F70836">
        <w:rPr>
          <w:rFonts w:ascii="Times New Roman" w:hAnsi="Times New Roman" w:cs="Times New Roman"/>
          <w:color w:val="000000"/>
          <w:sz w:val="28"/>
          <w:szCs w:val="28"/>
        </w:rPr>
        <w:t>или Еxcel</w:t>
      </w:r>
      <w:r w:rsidRPr="00AC1FC4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:rsidR="00F70836" w:rsidRDefault="00F70836" w:rsidP="009916F8">
      <w:pPr>
        <w:numPr>
          <w:ilvl w:val="0"/>
          <w:numId w:val="13"/>
        </w:numPr>
        <w:shd w:val="clear" w:color="auto" w:fill="FFFFFF"/>
        <w:tabs>
          <w:tab w:val="left" w:pos="7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мение ставить документы на контроль.</w:t>
      </w:r>
    </w:p>
    <w:p w:rsidR="00151812" w:rsidRPr="00E219EF" w:rsidRDefault="00151812" w:rsidP="009916F8">
      <w:pPr>
        <w:numPr>
          <w:ilvl w:val="0"/>
          <w:numId w:val="13"/>
        </w:numPr>
        <w:shd w:val="clear" w:color="auto" w:fill="FFFFFF"/>
        <w:tabs>
          <w:tab w:val="left" w:pos="72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E219EF">
        <w:rPr>
          <w:rFonts w:ascii="Times New Roman" w:hAnsi="Times New Roman" w:cs="Times New Roman"/>
          <w:sz w:val="28"/>
          <w:szCs w:val="28"/>
        </w:rPr>
        <w:t xml:space="preserve">Оформлять связь между элементами </w:t>
      </w:r>
      <w:r w:rsidRPr="00E219EF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E219EF">
        <w:rPr>
          <w:rFonts w:ascii="Times New Roman" w:hAnsi="Times New Roman" w:cs="Times New Roman"/>
          <w:sz w:val="28"/>
          <w:szCs w:val="28"/>
        </w:rPr>
        <w:t>.</w:t>
      </w:r>
    </w:p>
    <w:p w:rsidR="00151812" w:rsidRPr="00E219EF" w:rsidRDefault="00151812" w:rsidP="009916F8">
      <w:pPr>
        <w:numPr>
          <w:ilvl w:val="0"/>
          <w:numId w:val="13"/>
        </w:numPr>
        <w:shd w:val="clear" w:color="auto" w:fill="FFFFFF"/>
        <w:tabs>
          <w:tab w:val="left" w:pos="72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E219EF">
        <w:rPr>
          <w:rFonts w:ascii="Times New Roman" w:hAnsi="Times New Roman" w:cs="Times New Roman"/>
          <w:sz w:val="28"/>
          <w:szCs w:val="28"/>
        </w:rPr>
        <w:t>Строить диаграммы.</w:t>
      </w:r>
    </w:p>
    <w:p w:rsidR="00151812" w:rsidRPr="00EE2D1A" w:rsidRDefault="00151812" w:rsidP="009916F8">
      <w:pPr>
        <w:numPr>
          <w:ilvl w:val="0"/>
          <w:numId w:val="13"/>
        </w:numPr>
        <w:shd w:val="clear" w:color="auto" w:fill="FFFFFF"/>
        <w:tabs>
          <w:tab w:val="left" w:pos="720"/>
        </w:tabs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219EF">
        <w:rPr>
          <w:rFonts w:ascii="Times New Roman" w:hAnsi="Times New Roman" w:cs="Times New Roman"/>
          <w:sz w:val="28"/>
          <w:szCs w:val="28"/>
        </w:rPr>
        <w:t>Вычислять процентные отношения</w:t>
      </w:r>
      <w:r w:rsidRPr="00EE2D1A">
        <w:rPr>
          <w:rFonts w:ascii="Times New Roman" w:hAnsi="Times New Roman" w:cs="Times New Roman"/>
          <w:color w:val="FF0000"/>
          <w:sz w:val="28"/>
          <w:szCs w:val="28"/>
        </w:rPr>
        <w:t xml:space="preserve">. </w:t>
      </w:r>
    </w:p>
    <w:p w:rsidR="00250E19" w:rsidRDefault="009916F8" w:rsidP="009916F8">
      <w:pPr>
        <w:widowControl/>
        <w:shd w:val="clear" w:color="auto" w:fill="FFFFFF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815BA">
        <w:rPr>
          <w:rFonts w:ascii="Times New Roman" w:hAnsi="Times New Roman" w:cs="Times New Roman"/>
          <w:color w:val="000000"/>
          <w:sz w:val="28"/>
          <w:szCs w:val="28"/>
        </w:rPr>
        <w:t xml:space="preserve">Письменная контрольная работа выполняется студентом дома и представляется </w:t>
      </w:r>
      <w:r w:rsidR="00F70836">
        <w:rPr>
          <w:rFonts w:ascii="Times New Roman" w:hAnsi="Times New Roman" w:cs="Times New Roman"/>
          <w:color w:val="000000"/>
          <w:sz w:val="28"/>
          <w:szCs w:val="28"/>
        </w:rPr>
        <w:t xml:space="preserve">преподавателю </w:t>
      </w:r>
      <w:r w:rsidRPr="00A815B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151812">
        <w:rPr>
          <w:rFonts w:ascii="Times New Roman" w:hAnsi="Times New Roman" w:cs="Times New Roman"/>
          <w:color w:val="000000"/>
          <w:sz w:val="28"/>
          <w:szCs w:val="28"/>
        </w:rPr>
        <w:t xml:space="preserve">через деканат </w:t>
      </w:r>
      <w:r w:rsidRPr="00A815BA">
        <w:rPr>
          <w:rFonts w:ascii="Times New Roman" w:hAnsi="Times New Roman" w:cs="Times New Roman"/>
          <w:color w:val="000000"/>
          <w:sz w:val="28"/>
          <w:szCs w:val="28"/>
        </w:rPr>
        <w:t>для проверки</w:t>
      </w:r>
      <w:r w:rsidR="00F7083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70836" w:rsidRPr="00250E19">
        <w:rPr>
          <w:rFonts w:ascii="Times New Roman" w:hAnsi="Times New Roman" w:cs="Times New Roman"/>
          <w:b/>
          <w:color w:val="000000"/>
          <w:sz w:val="28"/>
          <w:szCs w:val="28"/>
        </w:rPr>
        <w:t>в распечатанном виде</w:t>
      </w:r>
      <w:r w:rsidR="00F70836">
        <w:rPr>
          <w:rFonts w:ascii="Times New Roman" w:hAnsi="Times New Roman" w:cs="Times New Roman"/>
          <w:color w:val="000000"/>
          <w:sz w:val="28"/>
          <w:szCs w:val="28"/>
        </w:rPr>
        <w:t xml:space="preserve"> (можно с двух сторон листа)</w:t>
      </w:r>
      <w:r w:rsidR="00876921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Pr="00A815BA">
        <w:rPr>
          <w:rFonts w:ascii="Times New Roman" w:hAnsi="Times New Roman" w:cs="Times New Roman"/>
          <w:color w:val="000000"/>
          <w:sz w:val="28"/>
          <w:szCs w:val="28"/>
        </w:rPr>
        <w:t xml:space="preserve">По результатам проверки контрольная работа может </w:t>
      </w:r>
      <w:r w:rsidR="00250E19">
        <w:rPr>
          <w:rFonts w:ascii="Times New Roman" w:hAnsi="Times New Roman" w:cs="Times New Roman"/>
          <w:color w:val="000000"/>
          <w:sz w:val="28"/>
          <w:szCs w:val="28"/>
        </w:rPr>
        <w:t>быть зачтена</w:t>
      </w:r>
      <w:r w:rsidR="00151812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="00250E19">
        <w:rPr>
          <w:rFonts w:ascii="Times New Roman" w:hAnsi="Times New Roman" w:cs="Times New Roman"/>
          <w:color w:val="000000"/>
          <w:sz w:val="28"/>
          <w:szCs w:val="28"/>
        </w:rPr>
        <w:t xml:space="preserve"> не зачтена</w:t>
      </w:r>
      <w:r w:rsidR="00151812">
        <w:rPr>
          <w:rFonts w:ascii="Times New Roman" w:hAnsi="Times New Roman" w:cs="Times New Roman"/>
          <w:color w:val="000000"/>
          <w:sz w:val="28"/>
          <w:szCs w:val="28"/>
        </w:rPr>
        <w:t xml:space="preserve"> или зачтена с доработкой.</w:t>
      </w:r>
      <w:r w:rsidR="00250E19">
        <w:rPr>
          <w:rFonts w:ascii="Times New Roman" w:hAnsi="Times New Roman" w:cs="Times New Roman"/>
          <w:color w:val="000000"/>
          <w:sz w:val="28"/>
          <w:szCs w:val="28"/>
        </w:rPr>
        <w:t xml:space="preserve"> Не</w:t>
      </w:r>
      <w:r w:rsidRPr="00A815BA">
        <w:rPr>
          <w:rFonts w:ascii="Times New Roman" w:hAnsi="Times New Roman" w:cs="Times New Roman"/>
          <w:color w:val="000000"/>
          <w:sz w:val="28"/>
          <w:szCs w:val="28"/>
        </w:rPr>
        <w:t>зачтенная работа должна быть переделана</w:t>
      </w:r>
      <w:r w:rsidR="00151812">
        <w:rPr>
          <w:rFonts w:ascii="Times New Roman" w:hAnsi="Times New Roman" w:cs="Times New Roman"/>
          <w:color w:val="000000"/>
          <w:sz w:val="28"/>
          <w:szCs w:val="28"/>
        </w:rPr>
        <w:t xml:space="preserve"> и сдана в деканат.</w:t>
      </w:r>
      <w:r w:rsidR="00250E1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815BA">
        <w:rPr>
          <w:rFonts w:ascii="Times New Roman" w:hAnsi="Times New Roman" w:cs="Times New Roman"/>
          <w:color w:val="000000"/>
          <w:sz w:val="28"/>
          <w:szCs w:val="28"/>
        </w:rPr>
        <w:t xml:space="preserve"> К исправленной контрольной работе необходимо приложить ранее незачтенную работу с рецензией на нее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Замечания и вопросы  по  контрольной  работе  для  исправления  пишутся  </w:t>
      </w:r>
      <w:r w:rsidR="00250E19">
        <w:rPr>
          <w:rFonts w:ascii="Times New Roman" w:hAnsi="Times New Roman" w:cs="Times New Roman"/>
          <w:color w:val="000000"/>
          <w:sz w:val="28"/>
          <w:szCs w:val="28"/>
        </w:rPr>
        <w:t>преподавателем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250E19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на  обороте  последней  страницы  работы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студента.</w:t>
      </w:r>
      <w:r w:rsidR="00250E1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151812">
        <w:rPr>
          <w:rFonts w:ascii="Times New Roman" w:hAnsi="Times New Roman" w:cs="Times New Roman"/>
          <w:color w:val="000000"/>
          <w:sz w:val="28"/>
          <w:szCs w:val="28"/>
        </w:rPr>
        <w:t xml:space="preserve"> Работа зачтённая с доработкой исправляется студентом, но в деканат не сдаётся. Студент приходит с ней на экзамен и предъявляет преподавателю выполненные доработки.</w:t>
      </w:r>
    </w:p>
    <w:p w:rsidR="007E1229" w:rsidRDefault="007E1229" w:rsidP="009916F8">
      <w:pPr>
        <w:widowControl/>
        <w:shd w:val="clear" w:color="auto" w:fill="FFFFFF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В зачтённой работе студент обязан поинтересоваться записями преподавателя на последней странице контрольной для </w:t>
      </w:r>
      <w:r w:rsidR="00EE2D1A">
        <w:rPr>
          <w:rFonts w:ascii="Times New Roman" w:hAnsi="Times New Roman" w:cs="Times New Roman"/>
          <w:color w:val="000000"/>
          <w:sz w:val="28"/>
          <w:szCs w:val="28"/>
        </w:rPr>
        <w:t xml:space="preserve">её </w:t>
      </w:r>
      <w:r>
        <w:rPr>
          <w:rFonts w:ascii="Times New Roman" w:hAnsi="Times New Roman" w:cs="Times New Roman"/>
          <w:color w:val="000000"/>
          <w:sz w:val="28"/>
          <w:szCs w:val="28"/>
        </w:rPr>
        <w:t>последующе</w:t>
      </w:r>
      <w:r w:rsidR="00EE2D1A">
        <w:rPr>
          <w:rFonts w:ascii="Times New Roman" w:hAnsi="Times New Roman" w:cs="Times New Roman"/>
          <w:color w:val="000000"/>
          <w:sz w:val="28"/>
          <w:szCs w:val="28"/>
        </w:rPr>
        <w:t>й защиты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9916F8" w:rsidRDefault="007E1229" w:rsidP="009916F8">
      <w:pPr>
        <w:widowControl/>
        <w:shd w:val="clear" w:color="auto" w:fill="FFFFFF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Контрольная </w:t>
      </w:r>
      <w:r w:rsidR="00847773">
        <w:rPr>
          <w:rFonts w:ascii="Times New Roman" w:hAnsi="Times New Roman" w:cs="Times New Roman"/>
          <w:color w:val="000000"/>
          <w:sz w:val="28"/>
          <w:szCs w:val="28"/>
        </w:rPr>
        <w:t xml:space="preserve">работа </w:t>
      </w:r>
      <w:r w:rsidR="00847773" w:rsidRPr="00F75A03">
        <w:rPr>
          <w:rFonts w:ascii="Times New Roman" w:hAnsi="Times New Roman" w:cs="Times New Roman"/>
          <w:color w:val="000000"/>
          <w:sz w:val="28"/>
          <w:szCs w:val="28"/>
          <w:u w:val="single"/>
        </w:rPr>
        <w:t>в электронном виде</w:t>
      </w:r>
      <w:r w:rsidR="00847773">
        <w:rPr>
          <w:rFonts w:ascii="Times New Roman" w:hAnsi="Times New Roman" w:cs="Times New Roman"/>
          <w:color w:val="000000"/>
          <w:sz w:val="28"/>
          <w:szCs w:val="28"/>
        </w:rPr>
        <w:t xml:space="preserve"> (можно только практическую часть) приносится студентом на зачёт. </w:t>
      </w:r>
      <w:r w:rsidR="00847773" w:rsidRPr="00A815B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250E19">
        <w:rPr>
          <w:rFonts w:ascii="Times New Roman" w:hAnsi="Times New Roman" w:cs="Times New Roman"/>
          <w:color w:val="000000"/>
          <w:sz w:val="28"/>
          <w:szCs w:val="28"/>
        </w:rPr>
        <w:t xml:space="preserve">Работа должна быть </w:t>
      </w:r>
      <w:r w:rsidR="00250E19" w:rsidRPr="00250E19">
        <w:rPr>
          <w:rFonts w:ascii="Times New Roman" w:hAnsi="Times New Roman" w:cs="Times New Roman"/>
          <w:b/>
          <w:color w:val="000000"/>
          <w:sz w:val="28"/>
          <w:szCs w:val="28"/>
        </w:rPr>
        <w:t>защищена</w:t>
      </w:r>
      <w:r w:rsidR="00250E19">
        <w:rPr>
          <w:rFonts w:ascii="Times New Roman" w:hAnsi="Times New Roman" w:cs="Times New Roman"/>
          <w:color w:val="000000"/>
          <w:sz w:val="28"/>
          <w:szCs w:val="28"/>
        </w:rPr>
        <w:t xml:space="preserve"> студентом в устном виде либо во время зачёта, либо досрочно (вопросы преподаватель пишет на последней странице сдан</w:t>
      </w:r>
      <w:r w:rsidR="00D577E4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="00250E19">
        <w:rPr>
          <w:rFonts w:ascii="Times New Roman" w:hAnsi="Times New Roman" w:cs="Times New Roman"/>
          <w:color w:val="000000"/>
          <w:sz w:val="28"/>
          <w:szCs w:val="28"/>
        </w:rPr>
        <w:t>ой контрольно</w:t>
      </w:r>
      <w:r w:rsidR="003B6CDA">
        <w:rPr>
          <w:rFonts w:ascii="Times New Roman" w:hAnsi="Times New Roman" w:cs="Times New Roman"/>
          <w:color w:val="000000"/>
          <w:sz w:val="28"/>
          <w:szCs w:val="28"/>
        </w:rPr>
        <w:t>й</w:t>
      </w:r>
      <w:r w:rsidR="00250E19">
        <w:rPr>
          <w:rFonts w:ascii="Times New Roman" w:hAnsi="Times New Roman" w:cs="Times New Roman"/>
          <w:color w:val="000000"/>
          <w:sz w:val="28"/>
          <w:szCs w:val="28"/>
        </w:rPr>
        <w:t xml:space="preserve"> работы</w:t>
      </w:r>
      <w:r w:rsidR="00D577E4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="00250E19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1545B5" w:rsidRPr="001545B5" w:rsidRDefault="001545B5" w:rsidP="009916F8">
      <w:pPr>
        <w:widowControl/>
        <w:shd w:val="clear" w:color="auto" w:fill="FFFFFF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Примеры решения заданий приведены для Office 2007.</w:t>
      </w:r>
    </w:p>
    <w:p w:rsidR="009916F8" w:rsidRPr="00BC44DA" w:rsidRDefault="009916F8" w:rsidP="009916F8">
      <w:pPr>
        <w:spacing w:before="100" w:beforeAutospacing="1" w:after="100" w:afterAutospacing="1"/>
        <w:jc w:val="center"/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3. </w:t>
      </w:r>
      <w:r w:rsidRPr="00BC44DA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Р</w:t>
      </w: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екомендации по оформлению контрольной работы</w:t>
      </w:r>
    </w:p>
    <w:p w:rsidR="009916F8" w:rsidRDefault="009916F8" w:rsidP="009916F8">
      <w:pPr>
        <w:widowControl/>
        <w:numPr>
          <w:ilvl w:val="0"/>
          <w:numId w:val="12"/>
        </w:numPr>
        <w:shd w:val="clear" w:color="auto" w:fill="FFFFFF"/>
        <w:tabs>
          <w:tab w:val="clear" w:pos="2574"/>
          <w:tab w:val="left" w:pos="993"/>
          <w:tab w:val="num" w:pos="2835"/>
        </w:tabs>
        <w:spacing w:before="120" w:after="120"/>
        <w:ind w:left="993" w:hanging="426"/>
        <w:rPr>
          <w:rFonts w:ascii="Times New Roman" w:hAnsi="Times New Roman" w:cs="Times New Roman"/>
          <w:color w:val="000000"/>
          <w:sz w:val="28"/>
          <w:szCs w:val="28"/>
        </w:rPr>
      </w:pPr>
      <w:r w:rsidRPr="00A815BA">
        <w:rPr>
          <w:rFonts w:ascii="Times New Roman" w:hAnsi="Times New Roman" w:cs="Times New Roman"/>
          <w:color w:val="000000"/>
          <w:sz w:val="28"/>
          <w:szCs w:val="28"/>
        </w:rPr>
        <w:t>Контрольн</w:t>
      </w:r>
      <w:r>
        <w:rPr>
          <w:rFonts w:ascii="Times New Roman" w:hAnsi="Times New Roman" w:cs="Times New Roman"/>
          <w:color w:val="000000"/>
          <w:sz w:val="28"/>
          <w:szCs w:val="28"/>
        </w:rPr>
        <w:t>ая</w:t>
      </w:r>
      <w:r w:rsidRPr="00A815BA">
        <w:rPr>
          <w:rFonts w:ascii="Times New Roman" w:hAnsi="Times New Roman" w:cs="Times New Roman"/>
          <w:color w:val="000000"/>
          <w:sz w:val="28"/>
          <w:szCs w:val="28"/>
        </w:rPr>
        <w:t xml:space="preserve"> работ</w:t>
      </w:r>
      <w:r>
        <w:rPr>
          <w:rFonts w:ascii="Times New Roman" w:hAnsi="Times New Roman" w:cs="Times New Roman"/>
          <w:color w:val="000000"/>
          <w:sz w:val="28"/>
          <w:szCs w:val="28"/>
        </w:rPr>
        <w:t>а выполняется:</w:t>
      </w:r>
    </w:p>
    <w:p w:rsidR="009916F8" w:rsidRDefault="009916F8" w:rsidP="009916F8">
      <w:pPr>
        <w:widowControl/>
        <w:numPr>
          <w:ilvl w:val="1"/>
          <w:numId w:val="12"/>
        </w:numPr>
        <w:shd w:val="clear" w:color="auto" w:fill="FFFFFF"/>
        <w:tabs>
          <w:tab w:val="left" w:pos="993"/>
        </w:tabs>
        <w:spacing w:before="60"/>
        <w:ind w:left="2001" w:hanging="357"/>
        <w:rPr>
          <w:rFonts w:ascii="Times New Roman" w:hAnsi="Times New Roman" w:cs="Times New Roman"/>
          <w:color w:val="000000"/>
          <w:sz w:val="28"/>
          <w:szCs w:val="28"/>
        </w:rPr>
      </w:pPr>
      <w:r w:rsidRPr="00A815BA">
        <w:rPr>
          <w:rFonts w:ascii="Times New Roman" w:hAnsi="Times New Roman" w:cs="Times New Roman"/>
          <w:color w:val="000000"/>
          <w:sz w:val="28"/>
          <w:szCs w:val="28"/>
        </w:rPr>
        <w:t>строго в соо</w:t>
      </w:r>
      <w:r>
        <w:rPr>
          <w:rFonts w:ascii="Times New Roman" w:hAnsi="Times New Roman" w:cs="Times New Roman"/>
          <w:color w:val="000000"/>
          <w:sz w:val="28"/>
          <w:szCs w:val="28"/>
        </w:rPr>
        <w:t>тветствии с указанным вариантом</w:t>
      </w:r>
      <w:r w:rsidR="0011066D">
        <w:rPr>
          <w:rFonts w:ascii="Times New Roman" w:hAnsi="Times New Roman" w:cs="Times New Roman"/>
          <w:color w:val="000000"/>
          <w:sz w:val="28"/>
          <w:szCs w:val="28"/>
        </w:rPr>
        <w:t>;</w:t>
      </w:r>
    </w:p>
    <w:p w:rsidR="00F75A03" w:rsidRDefault="00F75A03" w:rsidP="009916F8">
      <w:pPr>
        <w:widowControl/>
        <w:numPr>
          <w:ilvl w:val="1"/>
          <w:numId w:val="12"/>
        </w:numPr>
        <w:shd w:val="clear" w:color="auto" w:fill="FFFFFF"/>
        <w:tabs>
          <w:tab w:val="left" w:pos="993"/>
        </w:tabs>
        <w:spacing w:before="60"/>
        <w:ind w:left="2001" w:hanging="35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готовится как текстовый документ;</w:t>
      </w:r>
    </w:p>
    <w:p w:rsidR="009916F8" w:rsidRDefault="009916F8" w:rsidP="009916F8">
      <w:pPr>
        <w:widowControl/>
        <w:numPr>
          <w:ilvl w:val="1"/>
          <w:numId w:val="12"/>
        </w:numPr>
        <w:shd w:val="clear" w:color="auto" w:fill="FFFFFF"/>
        <w:tabs>
          <w:tab w:val="left" w:pos="993"/>
        </w:tabs>
        <w:spacing w:before="60"/>
        <w:ind w:left="2001" w:hanging="357"/>
        <w:rPr>
          <w:rFonts w:ascii="Times New Roman" w:hAnsi="Times New Roman" w:cs="Times New Roman"/>
          <w:color w:val="000000"/>
          <w:sz w:val="28"/>
          <w:szCs w:val="28"/>
        </w:rPr>
      </w:pPr>
      <w:r w:rsidRPr="00A815BA">
        <w:rPr>
          <w:rFonts w:ascii="Times New Roman" w:hAnsi="Times New Roman" w:cs="Times New Roman"/>
          <w:color w:val="000000"/>
          <w:sz w:val="28"/>
          <w:szCs w:val="28"/>
        </w:rPr>
        <w:t xml:space="preserve">распечатывается на </w:t>
      </w:r>
      <w:r w:rsidR="00F75A03">
        <w:rPr>
          <w:rFonts w:ascii="Times New Roman" w:hAnsi="Times New Roman" w:cs="Times New Roman"/>
          <w:color w:val="000000"/>
          <w:sz w:val="28"/>
          <w:szCs w:val="28"/>
        </w:rPr>
        <w:t>принтере;</w:t>
      </w:r>
    </w:p>
    <w:p w:rsidR="00F75A03" w:rsidRDefault="00F75A03" w:rsidP="009916F8">
      <w:pPr>
        <w:widowControl/>
        <w:numPr>
          <w:ilvl w:val="1"/>
          <w:numId w:val="12"/>
        </w:numPr>
        <w:shd w:val="clear" w:color="auto" w:fill="FFFFFF"/>
        <w:tabs>
          <w:tab w:val="left" w:pos="993"/>
        </w:tabs>
        <w:spacing w:before="60"/>
        <w:ind w:left="2001" w:hanging="35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на зачёт студент приносит зачтённую </w:t>
      </w:r>
      <w:r w:rsidR="003B6CDA">
        <w:rPr>
          <w:rFonts w:ascii="Times New Roman" w:hAnsi="Times New Roman" w:cs="Times New Roman"/>
          <w:color w:val="000000"/>
          <w:sz w:val="28"/>
          <w:szCs w:val="28"/>
        </w:rPr>
        <w:t xml:space="preserve">или зачтённую с доработкой </w:t>
      </w:r>
      <w:r>
        <w:rPr>
          <w:rFonts w:ascii="Times New Roman" w:hAnsi="Times New Roman" w:cs="Times New Roman"/>
          <w:color w:val="000000"/>
          <w:sz w:val="28"/>
          <w:szCs w:val="28"/>
        </w:rPr>
        <w:t>распечатанную контрольную и её электронную версию на флэш-носителе или на диске.</w:t>
      </w:r>
    </w:p>
    <w:p w:rsidR="009916F8" w:rsidRPr="00695DFA" w:rsidRDefault="009916F8" w:rsidP="00272C9D">
      <w:pPr>
        <w:widowControl/>
        <w:numPr>
          <w:ilvl w:val="0"/>
          <w:numId w:val="12"/>
        </w:numPr>
        <w:shd w:val="clear" w:color="auto" w:fill="FFFFFF"/>
        <w:tabs>
          <w:tab w:val="clear" w:pos="2574"/>
          <w:tab w:val="num" w:pos="0"/>
        </w:tabs>
        <w:spacing w:before="120" w:after="120"/>
        <w:ind w:left="0" w:firstLine="567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695DFA">
        <w:rPr>
          <w:rFonts w:ascii="Times New Roman" w:hAnsi="Times New Roman" w:cs="Times New Roman"/>
          <w:color w:val="FF0000"/>
          <w:sz w:val="28"/>
          <w:szCs w:val="28"/>
        </w:rPr>
        <w:t xml:space="preserve">Контрольная работа выполняется на листах белой бумаги формата А4, любым </w:t>
      </w:r>
      <w:r w:rsidRPr="00695DFA">
        <w:rPr>
          <w:rFonts w:ascii="Times New Roman" w:hAnsi="Times New Roman" w:cs="Times New Roman"/>
          <w:b/>
          <w:color w:val="FF0000"/>
          <w:sz w:val="28"/>
          <w:szCs w:val="28"/>
        </w:rPr>
        <w:t>шрифтом</w:t>
      </w:r>
      <w:r w:rsidRPr="00695DFA">
        <w:rPr>
          <w:rFonts w:ascii="Times New Roman" w:hAnsi="Times New Roman" w:cs="Times New Roman"/>
          <w:color w:val="FF0000"/>
          <w:sz w:val="28"/>
          <w:szCs w:val="28"/>
        </w:rPr>
        <w:t xml:space="preserve"> размером – </w:t>
      </w:r>
      <w:r w:rsidR="00D577E4" w:rsidRPr="00695DFA">
        <w:rPr>
          <w:rFonts w:ascii="Times New Roman" w:hAnsi="Times New Roman" w:cs="Times New Roman"/>
          <w:color w:val="FF0000"/>
          <w:sz w:val="28"/>
          <w:szCs w:val="28"/>
        </w:rPr>
        <w:t xml:space="preserve">12 или </w:t>
      </w:r>
      <w:r w:rsidRPr="00695DFA">
        <w:rPr>
          <w:rFonts w:ascii="Times New Roman" w:hAnsi="Times New Roman" w:cs="Times New Roman"/>
          <w:color w:val="FF0000"/>
          <w:sz w:val="28"/>
          <w:szCs w:val="28"/>
        </w:rPr>
        <w:t xml:space="preserve">14, через </w:t>
      </w:r>
      <w:r w:rsidRPr="00695DFA">
        <w:rPr>
          <w:rFonts w:ascii="Times New Roman" w:hAnsi="Times New Roman" w:cs="Times New Roman"/>
          <w:b/>
          <w:color w:val="FF0000"/>
          <w:sz w:val="28"/>
          <w:szCs w:val="28"/>
        </w:rPr>
        <w:t>одинарный интервал</w:t>
      </w:r>
      <w:r w:rsidRPr="00695DFA">
        <w:rPr>
          <w:rFonts w:ascii="Times New Roman" w:hAnsi="Times New Roman" w:cs="Times New Roman"/>
          <w:color w:val="FF0000"/>
          <w:sz w:val="28"/>
          <w:szCs w:val="28"/>
        </w:rPr>
        <w:t xml:space="preserve">. </w:t>
      </w:r>
      <w:r w:rsidRPr="00695DFA">
        <w:rPr>
          <w:rFonts w:ascii="Times New Roman" w:hAnsi="Times New Roman" w:cs="Times New Roman"/>
          <w:b/>
          <w:color w:val="FF0000"/>
          <w:sz w:val="28"/>
          <w:szCs w:val="28"/>
        </w:rPr>
        <w:t>Поля</w:t>
      </w:r>
      <w:r w:rsidRPr="00695DFA">
        <w:rPr>
          <w:rFonts w:ascii="Times New Roman" w:hAnsi="Times New Roman" w:cs="Times New Roman"/>
          <w:color w:val="FF0000"/>
          <w:sz w:val="28"/>
          <w:szCs w:val="28"/>
        </w:rPr>
        <w:t xml:space="preserve">: Верхнее – 1,5см, нижнее – 1,5,  левое – 2,5, правое 1см, переплёт – 0.  </w:t>
      </w:r>
      <w:r w:rsidRPr="00695DFA">
        <w:rPr>
          <w:rFonts w:ascii="Times New Roman" w:hAnsi="Times New Roman" w:cs="Times New Roman"/>
          <w:b/>
          <w:color w:val="FF0000"/>
          <w:sz w:val="28"/>
          <w:szCs w:val="28"/>
        </w:rPr>
        <w:t>Отступы  абзацев</w:t>
      </w:r>
      <w:r w:rsidRPr="00695DF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695DFA">
        <w:rPr>
          <w:rFonts w:ascii="Times New Roman" w:hAnsi="Times New Roman" w:cs="Times New Roman"/>
          <w:b/>
          <w:color w:val="FF0000"/>
          <w:sz w:val="28"/>
          <w:szCs w:val="28"/>
        </w:rPr>
        <w:t>– 1 см</w:t>
      </w:r>
      <w:r w:rsidR="007E1229" w:rsidRPr="00695DFA">
        <w:rPr>
          <w:rFonts w:ascii="Times New Roman" w:hAnsi="Times New Roman" w:cs="Times New Roman"/>
          <w:color w:val="FF0000"/>
          <w:sz w:val="28"/>
          <w:szCs w:val="28"/>
        </w:rPr>
        <w:t xml:space="preserve">  (Главная. Абзац. Отступы)</w:t>
      </w:r>
      <w:r w:rsidRPr="00695DFA">
        <w:rPr>
          <w:rFonts w:ascii="Times New Roman" w:hAnsi="Times New Roman" w:cs="Times New Roman"/>
          <w:color w:val="FF0000"/>
          <w:sz w:val="28"/>
          <w:szCs w:val="28"/>
        </w:rPr>
        <w:t xml:space="preserve">.  </w:t>
      </w:r>
      <w:r w:rsidR="007E1229" w:rsidRPr="00695DFA">
        <w:rPr>
          <w:rFonts w:ascii="Times New Roman" w:hAnsi="Times New Roman" w:cs="Times New Roman"/>
          <w:b/>
          <w:color w:val="FF0000"/>
          <w:sz w:val="28"/>
          <w:szCs w:val="28"/>
        </w:rPr>
        <w:t>Расстоянме между абзацами</w:t>
      </w:r>
      <w:r w:rsidR="007E1229" w:rsidRPr="00695DF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7E1229" w:rsidRPr="00695DFA">
        <w:rPr>
          <w:rFonts w:ascii="Times New Roman" w:hAnsi="Times New Roman" w:cs="Times New Roman"/>
          <w:b/>
          <w:color w:val="FF0000"/>
          <w:sz w:val="28"/>
          <w:szCs w:val="28"/>
        </w:rPr>
        <w:t>нулевое</w:t>
      </w:r>
      <w:r w:rsidR="007E1229" w:rsidRPr="00695DFA">
        <w:rPr>
          <w:rFonts w:ascii="Times New Roman" w:hAnsi="Times New Roman" w:cs="Times New Roman"/>
          <w:color w:val="FF0000"/>
          <w:sz w:val="28"/>
          <w:szCs w:val="28"/>
        </w:rPr>
        <w:t xml:space="preserve"> (Главная. Абзац. Интервал Перед и Послн =0). </w:t>
      </w:r>
      <w:r w:rsidRPr="00695DFA">
        <w:rPr>
          <w:rFonts w:ascii="Times New Roman" w:hAnsi="Times New Roman" w:cs="Times New Roman"/>
          <w:color w:val="FF0000"/>
          <w:sz w:val="28"/>
          <w:szCs w:val="28"/>
        </w:rPr>
        <w:t xml:space="preserve">Страницы должны быть </w:t>
      </w:r>
      <w:r w:rsidRPr="00695DF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пронумерованы в правом нижнем углу </w:t>
      </w:r>
      <w:r w:rsidRPr="00695DFA">
        <w:rPr>
          <w:rFonts w:ascii="Times New Roman" w:hAnsi="Times New Roman" w:cs="Times New Roman"/>
          <w:color w:val="FF0000"/>
          <w:sz w:val="28"/>
          <w:szCs w:val="28"/>
        </w:rPr>
        <w:t>(на ПК - Вставка номера страницы или Вставка нижнего колонтитула)</w:t>
      </w:r>
      <w:r w:rsidR="0011066D" w:rsidRPr="00695DFA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:rsidR="0011066D" w:rsidRDefault="0011066D" w:rsidP="009916F8">
      <w:pPr>
        <w:widowControl/>
        <w:numPr>
          <w:ilvl w:val="0"/>
          <w:numId w:val="12"/>
        </w:numPr>
        <w:shd w:val="clear" w:color="auto" w:fill="FFFFFF"/>
        <w:tabs>
          <w:tab w:val="clear" w:pos="2574"/>
          <w:tab w:val="left" w:pos="993"/>
          <w:tab w:val="num" w:pos="2835"/>
        </w:tabs>
        <w:spacing w:before="120" w:after="120"/>
        <w:ind w:left="993" w:hanging="426"/>
        <w:rPr>
          <w:rFonts w:ascii="Times New Roman" w:hAnsi="Times New Roman" w:cs="Times New Roman"/>
          <w:color w:val="000000"/>
          <w:sz w:val="28"/>
          <w:szCs w:val="28"/>
        </w:rPr>
      </w:pPr>
      <w:r w:rsidRPr="007E1229">
        <w:rPr>
          <w:rFonts w:ascii="Times New Roman" w:hAnsi="Times New Roman" w:cs="Times New Roman"/>
          <w:b/>
          <w:color w:val="000000"/>
          <w:sz w:val="28"/>
          <w:szCs w:val="28"/>
        </w:rPr>
        <w:t>Верхний колонтитул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должен содержать </w:t>
      </w:r>
      <w:r w:rsidRPr="007E1229">
        <w:rPr>
          <w:rFonts w:ascii="Times New Roman" w:hAnsi="Times New Roman" w:cs="Times New Roman"/>
          <w:b/>
          <w:color w:val="000000"/>
          <w:sz w:val="28"/>
          <w:szCs w:val="28"/>
        </w:rPr>
        <w:t>вашу фамилию и номер группы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9916F8" w:rsidRDefault="009916F8" w:rsidP="00272C9D">
      <w:pPr>
        <w:widowControl/>
        <w:numPr>
          <w:ilvl w:val="0"/>
          <w:numId w:val="12"/>
        </w:numPr>
        <w:shd w:val="clear" w:color="auto" w:fill="FFFFFF"/>
        <w:tabs>
          <w:tab w:val="clear" w:pos="2574"/>
          <w:tab w:val="num" w:pos="0"/>
        </w:tabs>
        <w:spacing w:before="120" w:after="120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815BA">
        <w:rPr>
          <w:rFonts w:ascii="Times New Roman" w:hAnsi="Times New Roman" w:cs="Times New Roman"/>
          <w:color w:val="000000"/>
          <w:sz w:val="28"/>
          <w:szCs w:val="28"/>
        </w:rPr>
        <w:lastRenderedPageBreak/>
        <w:t>Титульный лист, оформляется в соответствии с общими требованиями</w:t>
      </w:r>
      <w:r w:rsidR="0011066D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Pr="00BC44DA">
        <w:rPr>
          <w:rFonts w:ascii="Times New Roman" w:hAnsi="Times New Roman" w:cs="Times New Roman"/>
          <w:color w:val="000000"/>
          <w:sz w:val="28"/>
          <w:szCs w:val="28"/>
        </w:rPr>
        <w:t xml:space="preserve">На титульном листе указывается наименование учебного заведения, кафедра, вид работы, учебная дисциплина, исполнитель работы - фамилия, имя, отчество, подпись исполнителя,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фамилия рецензента, </w:t>
      </w:r>
      <w:r w:rsidRPr="00BC44DA">
        <w:rPr>
          <w:rFonts w:ascii="Times New Roman" w:hAnsi="Times New Roman" w:cs="Times New Roman"/>
          <w:color w:val="000000"/>
          <w:sz w:val="28"/>
          <w:szCs w:val="28"/>
        </w:rPr>
        <w:t xml:space="preserve">город и год. </w:t>
      </w:r>
    </w:p>
    <w:p w:rsidR="0011066D" w:rsidRDefault="0011066D" w:rsidP="003B4BFE">
      <w:pPr>
        <w:widowControl/>
        <w:shd w:val="clear" w:color="auto" w:fill="FFFFFF"/>
        <w:tabs>
          <w:tab w:val="left" w:pos="0"/>
        </w:tabs>
        <w:spacing w:before="120" w:after="1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Во избежание трудностей с нумерацией страниц можно титульный лист оформить отдельным файлом</w:t>
      </w:r>
    </w:p>
    <w:p w:rsidR="00D577E4" w:rsidRDefault="00D577E4" w:rsidP="00EE2D1A">
      <w:pPr>
        <w:widowControl/>
        <w:numPr>
          <w:ilvl w:val="0"/>
          <w:numId w:val="12"/>
        </w:numPr>
        <w:shd w:val="clear" w:color="auto" w:fill="FFFFFF"/>
        <w:tabs>
          <w:tab w:val="clear" w:pos="2574"/>
        </w:tabs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После титульного листа должно располагаться </w:t>
      </w:r>
      <w:r w:rsidRPr="007E1229">
        <w:rPr>
          <w:rFonts w:ascii="Times New Roman" w:hAnsi="Times New Roman" w:cs="Times New Roman"/>
          <w:b/>
          <w:color w:val="000000"/>
          <w:sz w:val="28"/>
          <w:szCs w:val="28"/>
        </w:rPr>
        <w:t>автоматическое оглавление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. Для этого в </w:t>
      </w:r>
      <w:r w:rsidRPr="00953C37">
        <w:rPr>
          <w:rFonts w:ascii="Times New Roman" w:hAnsi="Times New Roman" w:cs="Times New Roman"/>
          <w:color w:val="000000"/>
          <w:sz w:val="28"/>
          <w:szCs w:val="28"/>
          <w:u w:val="single"/>
        </w:rPr>
        <w:t>уже сделанной работе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выделяете по очереди заголовки, которые должны войти в оглавление. В Office 2007 для каждого нажимаете </w:t>
      </w:r>
      <w:r w:rsidR="00C0306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Главная. Экспресс-стили. Заголовок 1. (Если выбранный заголовок должен подчиняться предыдущему, то Заголовок 2 и т.д.).</w:t>
      </w:r>
      <w:r w:rsidR="007E1229">
        <w:rPr>
          <w:rFonts w:ascii="Times New Roman" w:hAnsi="Times New Roman" w:cs="Times New Roman"/>
          <w:color w:val="000000"/>
          <w:sz w:val="28"/>
          <w:szCs w:val="28"/>
        </w:rPr>
        <w:t xml:space="preserve"> Можно сразу выделить все заголовки одного уровня, удерживая </w:t>
      </w:r>
      <w:r w:rsidR="007E1229">
        <w:rPr>
          <w:rFonts w:ascii="Times New Roman" w:hAnsi="Times New Roman" w:cs="Times New Roman"/>
          <w:color w:val="000000"/>
          <w:sz w:val="28"/>
          <w:szCs w:val="28"/>
          <w:lang w:val="en-US"/>
        </w:rPr>
        <w:t>Ctrl</w:t>
      </w:r>
      <w:r w:rsidR="007E1229" w:rsidRPr="007E1229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7E1229">
        <w:rPr>
          <w:rFonts w:ascii="Times New Roman" w:hAnsi="Times New Roman" w:cs="Times New Roman"/>
          <w:color w:val="000000"/>
          <w:sz w:val="28"/>
          <w:szCs w:val="28"/>
        </w:rPr>
        <w:t>Уже готовые заголовки можно переоформить по своему вкусу цветом, размером букв и т.п.</w:t>
      </w:r>
    </w:p>
    <w:p w:rsidR="00D577E4" w:rsidRDefault="00C03061" w:rsidP="00EE2D1A">
      <w:pPr>
        <w:widowControl/>
        <w:shd w:val="clear" w:color="auto" w:fill="FFFFFF"/>
        <w:tabs>
          <w:tab w:val="left" w:pos="993"/>
        </w:tabs>
        <w:ind w:firstLine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Устанавливаете курсор на 2-ю стр.</w:t>
      </w:r>
      <w:r w:rsidR="00EA48E9">
        <w:rPr>
          <w:rFonts w:ascii="Times New Roman" w:hAnsi="Times New Roman" w:cs="Times New Roman"/>
          <w:color w:val="000000"/>
          <w:sz w:val="28"/>
          <w:szCs w:val="28"/>
        </w:rPr>
        <w:t xml:space="preserve">(или 1-ю).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Ссылки. Оглавление.</w:t>
      </w:r>
    </w:p>
    <w:p w:rsidR="009916F8" w:rsidRDefault="009916F8" w:rsidP="003B4BFE">
      <w:pPr>
        <w:widowControl/>
        <w:numPr>
          <w:ilvl w:val="0"/>
          <w:numId w:val="12"/>
        </w:numPr>
        <w:shd w:val="clear" w:color="auto" w:fill="FFFFFF"/>
        <w:tabs>
          <w:tab w:val="clear" w:pos="2574"/>
          <w:tab w:val="num" w:pos="0"/>
        </w:tabs>
        <w:spacing w:before="120" w:after="120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95DFA">
        <w:rPr>
          <w:rFonts w:ascii="Times New Roman" w:hAnsi="Times New Roman" w:cs="Times New Roman"/>
          <w:color w:val="FF0000"/>
          <w:sz w:val="28"/>
          <w:szCs w:val="28"/>
        </w:rPr>
        <w:t xml:space="preserve">Теоретическая часть должна содержать </w:t>
      </w:r>
      <w:r w:rsidRPr="00695DFA">
        <w:rPr>
          <w:rFonts w:ascii="Times New Roman" w:hAnsi="Times New Roman" w:cs="Times New Roman"/>
          <w:color w:val="FF0000"/>
          <w:sz w:val="28"/>
          <w:szCs w:val="28"/>
          <w:u w:val="single"/>
        </w:rPr>
        <w:t>поставленны</w:t>
      </w:r>
      <w:r w:rsidR="00EA48E9" w:rsidRPr="00695DFA">
        <w:rPr>
          <w:rFonts w:ascii="Times New Roman" w:hAnsi="Times New Roman" w:cs="Times New Roman"/>
          <w:color w:val="FF0000"/>
          <w:sz w:val="28"/>
          <w:szCs w:val="28"/>
          <w:u w:val="single"/>
        </w:rPr>
        <w:t xml:space="preserve">й </w:t>
      </w:r>
      <w:r w:rsidRPr="00695DFA">
        <w:rPr>
          <w:rFonts w:ascii="Times New Roman" w:hAnsi="Times New Roman" w:cs="Times New Roman"/>
          <w:color w:val="FF0000"/>
          <w:sz w:val="28"/>
          <w:szCs w:val="28"/>
          <w:u w:val="single"/>
        </w:rPr>
        <w:t>вопрос</w:t>
      </w:r>
      <w:r w:rsidR="00EA48E9" w:rsidRPr="00695DFA">
        <w:rPr>
          <w:rFonts w:ascii="Times New Roman" w:hAnsi="Times New Roman" w:cs="Times New Roman"/>
          <w:color w:val="FF0000"/>
          <w:sz w:val="28"/>
          <w:szCs w:val="28"/>
          <w:u w:val="single"/>
        </w:rPr>
        <w:t xml:space="preserve"> и</w:t>
      </w:r>
      <w:r w:rsidRPr="00695DFA">
        <w:rPr>
          <w:rFonts w:ascii="Times New Roman" w:hAnsi="Times New Roman" w:cs="Times New Roman"/>
          <w:color w:val="FF0000"/>
          <w:sz w:val="28"/>
          <w:szCs w:val="28"/>
          <w:u w:val="single"/>
        </w:rPr>
        <w:t xml:space="preserve"> ответ</w:t>
      </w:r>
      <w:r w:rsidR="00EA48E9" w:rsidRPr="00695DFA">
        <w:rPr>
          <w:rFonts w:ascii="Times New Roman" w:hAnsi="Times New Roman" w:cs="Times New Roman"/>
          <w:color w:val="FF0000"/>
          <w:sz w:val="28"/>
          <w:szCs w:val="28"/>
        </w:rPr>
        <w:t>, о</w:t>
      </w:r>
      <w:r w:rsidRPr="00695DFA">
        <w:rPr>
          <w:rFonts w:ascii="Times New Roman" w:hAnsi="Times New Roman" w:cs="Times New Roman"/>
          <w:color w:val="FF0000"/>
          <w:sz w:val="28"/>
          <w:szCs w:val="28"/>
        </w:rPr>
        <w:t xml:space="preserve">бъем </w:t>
      </w:r>
      <w:r w:rsidR="00EA48E9" w:rsidRPr="00695DFA">
        <w:rPr>
          <w:rFonts w:ascii="Times New Roman" w:hAnsi="Times New Roman" w:cs="Times New Roman"/>
          <w:color w:val="FF0000"/>
          <w:sz w:val="28"/>
          <w:szCs w:val="28"/>
        </w:rPr>
        <w:t xml:space="preserve">которого </w:t>
      </w:r>
      <w:r w:rsidRPr="00695DFA">
        <w:rPr>
          <w:rFonts w:ascii="Times New Roman" w:hAnsi="Times New Roman" w:cs="Times New Roman"/>
          <w:color w:val="FF0000"/>
          <w:sz w:val="28"/>
          <w:szCs w:val="28"/>
        </w:rPr>
        <w:t>не должен превышать 3</w:t>
      </w:r>
      <w:r w:rsidR="00EA48E9" w:rsidRPr="00695DFA">
        <w:rPr>
          <w:rFonts w:ascii="Times New Roman" w:hAnsi="Times New Roman" w:cs="Times New Roman"/>
          <w:color w:val="FF0000"/>
          <w:sz w:val="28"/>
          <w:szCs w:val="28"/>
        </w:rPr>
        <w:t>-4</w:t>
      </w:r>
      <w:r w:rsidRPr="00695DFA">
        <w:rPr>
          <w:rFonts w:ascii="Times New Roman" w:hAnsi="Times New Roman" w:cs="Times New Roman"/>
          <w:color w:val="FF0000"/>
          <w:sz w:val="28"/>
          <w:szCs w:val="28"/>
        </w:rPr>
        <w:t xml:space="preserve"> листов</w:t>
      </w:r>
      <w:r w:rsidRPr="00BC44DA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="00EA48E9">
        <w:rPr>
          <w:rFonts w:ascii="Times New Roman" w:hAnsi="Times New Roman" w:cs="Times New Roman"/>
          <w:color w:val="000000"/>
          <w:sz w:val="28"/>
          <w:szCs w:val="28"/>
        </w:rPr>
        <w:t xml:space="preserve">В тексте </w:t>
      </w:r>
      <w:r w:rsidR="003B6CDA">
        <w:rPr>
          <w:rFonts w:ascii="Times New Roman" w:hAnsi="Times New Roman" w:cs="Times New Roman"/>
          <w:color w:val="000000"/>
          <w:sz w:val="28"/>
          <w:szCs w:val="28"/>
        </w:rPr>
        <w:t>студент</w:t>
      </w:r>
      <w:r w:rsidR="00EA48E9">
        <w:rPr>
          <w:rFonts w:ascii="Times New Roman" w:hAnsi="Times New Roman" w:cs="Times New Roman"/>
          <w:color w:val="000000"/>
          <w:sz w:val="28"/>
          <w:szCs w:val="28"/>
        </w:rPr>
        <w:t xml:space="preserve"> выдел</w:t>
      </w:r>
      <w:r w:rsidR="003B6CDA">
        <w:rPr>
          <w:rFonts w:ascii="Times New Roman" w:hAnsi="Times New Roman" w:cs="Times New Roman"/>
          <w:color w:val="000000"/>
          <w:sz w:val="28"/>
          <w:szCs w:val="28"/>
        </w:rPr>
        <w:t>яет</w:t>
      </w:r>
      <w:r w:rsidR="00EA48E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B6CDA">
        <w:rPr>
          <w:rFonts w:ascii="Times New Roman" w:hAnsi="Times New Roman" w:cs="Times New Roman"/>
          <w:color w:val="000000"/>
          <w:sz w:val="28"/>
          <w:szCs w:val="28"/>
        </w:rPr>
        <w:t xml:space="preserve">любыми способами форматирования (шрифты, подчёркивание) </w:t>
      </w:r>
      <w:r w:rsidR="00EA48E9">
        <w:rPr>
          <w:rFonts w:ascii="Times New Roman" w:hAnsi="Times New Roman" w:cs="Times New Roman"/>
          <w:color w:val="000000"/>
          <w:sz w:val="28"/>
          <w:szCs w:val="28"/>
        </w:rPr>
        <w:t>основные понятия, главные мысли и выводы.</w:t>
      </w:r>
    </w:p>
    <w:p w:rsidR="00EA48E9" w:rsidRDefault="009916F8" w:rsidP="003B4BFE">
      <w:pPr>
        <w:widowControl/>
        <w:numPr>
          <w:ilvl w:val="0"/>
          <w:numId w:val="12"/>
        </w:numPr>
        <w:shd w:val="clear" w:color="auto" w:fill="FFFFFF"/>
        <w:tabs>
          <w:tab w:val="clear" w:pos="2574"/>
          <w:tab w:val="num" w:pos="0"/>
        </w:tabs>
        <w:spacing w:before="120" w:after="12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C44DA">
        <w:rPr>
          <w:rFonts w:ascii="Times New Roman" w:hAnsi="Times New Roman" w:cs="Times New Roman"/>
          <w:color w:val="000000"/>
          <w:sz w:val="28"/>
          <w:szCs w:val="28"/>
        </w:rPr>
        <w:t>Практическая часть должна содержать</w:t>
      </w:r>
      <w:r w:rsidR="00EA48E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E4C2C">
        <w:rPr>
          <w:rFonts w:ascii="Times New Roman" w:hAnsi="Times New Roman" w:cs="Times New Roman"/>
          <w:color w:val="000000"/>
          <w:sz w:val="28"/>
          <w:szCs w:val="28"/>
          <w:u w:val="single"/>
        </w:rPr>
        <w:t xml:space="preserve">текст </w:t>
      </w:r>
      <w:r w:rsidR="00EA48E9" w:rsidRPr="00EA48E9">
        <w:rPr>
          <w:rFonts w:ascii="Times New Roman" w:hAnsi="Times New Roman" w:cs="Times New Roman"/>
          <w:color w:val="000000"/>
          <w:sz w:val="28"/>
          <w:szCs w:val="28"/>
          <w:u w:val="single"/>
        </w:rPr>
        <w:t>задани</w:t>
      </w:r>
      <w:r w:rsidR="00FE4C2C">
        <w:rPr>
          <w:rFonts w:ascii="Times New Roman" w:hAnsi="Times New Roman" w:cs="Times New Roman"/>
          <w:color w:val="000000"/>
          <w:sz w:val="28"/>
          <w:szCs w:val="28"/>
          <w:u w:val="single"/>
        </w:rPr>
        <w:t>я перед каждым пунктом</w:t>
      </w:r>
      <w:r w:rsidR="00EA48E9">
        <w:rPr>
          <w:rFonts w:ascii="Times New Roman" w:hAnsi="Times New Roman" w:cs="Times New Roman"/>
          <w:sz w:val="28"/>
          <w:szCs w:val="28"/>
        </w:rPr>
        <w:t>.</w:t>
      </w:r>
    </w:p>
    <w:p w:rsidR="003902CF" w:rsidRPr="003902CF" w:rsidRDefault="003902CF" w:rsidP="00272C9D">
      <w:pPr>
        <w:widowControl/>
        <w:numPr>
          <w:ilvl w:val="1"/>
          <w:numId w:val="12"/>
        </w:numPr>
        <w:shd w:val="clear" w:color="auto" w:fill="FFFFFF"/>
        <w:tabs>
          <w:tab w:val="clear" w:pos="2007"/>
          <w:tab w:val="left" w:pos="993"/>
        </w:tabs>
        <w:spacing w:before="120" w:after="120"/>
        <w:ind w:left="0" w:firstLine="1647"/>
        <w:jc w:val="both"/>
        <w:rPr>
          <w:rFonts w:ascii="Times New Roman" w:hAnsi="Times New Roman" w:cs="Times New Roman"/>
          <w:sz w:val="28"/>
          <w:szCs w:val="28"/>
        </w:rPr>
      </w:pPr>
      <w:r w:rsidRPr="00E47F34">
        <w:rPr>
          <w:rFonts w:ascii="Times New Roman" w:hAnsi="Times New Roman" w:cs="Times New Roman"/>
          <w:sz w:val="28"/>
          <w:szCs w:val="28"/>
          <w:u w:val="single"/>
        </w:rPr>
        <w:t>Описание процесса создания шаблона</w:t>
      </w:r>
      <w:r w:rsidRPr="003902CF">
        <w:rPr>
          <w:rFonts w:ascii="Times New Roman" w:hAnsi="Times New Roman" w:cs="Times New Roman"/>
          <w:sz w:val="28"/>
          <w:szCs w:val="28"/>
        </w:rPr>
        <w:t xml:space="preserve"> (Кратко. </w:t>
      </w:r>
      <w:r w:rsidRPr="00E47F34">
        <w:rPr>
          <w:rFonts w:ascii="Times New Roman" w:hAnsi="Times New Roman" w:cs="Times New Roman"/>
          <w:sz w:val="28"/>
          <w:szCs w:val="28"/>
          <w:u w:val="single"/>
        </w:rPr>
        <w:t>Только важные</w:t>
      </w:r>
      <w:r w:rsidRPr="003902CF">
        <w:rPr>
          <w:rFonts w:ascii="Times New Roman" w:hAnsi="Times New Roman" w:cs="Times New Roman"/>
          <w:sz w:val="28"/>
          <w:szCs w:val="28"/>
        </w:rPr>
        <w:t xml:space="preserve"> узловые моменты и технологии).</w:t>
      </w:r>
      <w:r w:rsidR="007102CC">
        <w:rPr>
          <w:rFonts w:ascii="Times New Roman" w:hAnsi="Times New Roman" w:cs="Times New Roman"/>
          <w:sz w:val="28"/>
          <w:szCs w:val="28"/>
        </w:rPr>
        <w:t xml:space="preserve"> Длина шаблона не должна превышать страницы. Студент, исходя из вышесказанного, может сократить образец шаблона. </w:t>
      </w:r>
      <w:r w:rsidR="007343D9">
        <w:rPr>
          <w:rFonts w:ascii="Times New Roman" w:hAnsi="Times New Roman" w:cs="Times New Roman"/>
          <w:sz w:val="28"/>
          <w:szCs w:val="28"/>
        </w:rPr>
        <w:t xml:space="preserve">(см. </w:t>
      </w:r>
      <w:hyperlink w:anchor="ам" w:history="1">
        <w:r w:rsidR="007343D9" w:rsidRPr="007343D9">
          <w:rPr>
            <w:rStyle w:val="a5"/>
            <w:rFonts w:ascii="Times New Roman" w:hAnsi="Times New Roman" w:cs="Times New Roman"/>
            <w:sz w:val="28"/>
            <w:szCs w:val="28"/>
          </w:rPr>
          <w:t>Приложение 3)</w:t>
        </w:r>
      </w:hyperlink>
    </w:p>
    <w:p w:rsidR="009916F8" w:rsidRDefault="00F8456C" w:rsidP="00272C9D">
      <w:pPr>
        <w:widowControl/>
        <w:numPr>
          <w:ilvl w:val="1"/>
          <w:numId w:val="12"/>
        </w:numPr>
        <w:shd w:val="clear" w:color="auto" w:fill="FFFFFF"/>
        <w:tabs>
          <w:tab w:val="clear" w:pos="2007"/>
          <w:tab w:val="num" w:pos="0"/>
          <w:tab w:val="left" w:pos="993"/>
        </w:tabs>
        <w:spacing w:before="120" w:after="120"/>
        <w:ind w:left="0" w:firstLine="164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При решении задач через Гарант и Консультант должно быть следующее оформление: </w:t>
      </w:r>
      <w:r w:rsidR="003902CF">
        <w:rPr>
          <w:rFonts w:ascii="Times New Roman" w:hAnsi="Times New Roman" w:cs="Times New Roman"/>
          <w:color w:val="000000"/>
          <w:sz w:val="28"/>
          <w:szCs w:val="28"/>
        </w:rPr>
        <w:t>1).</w:t>
      </w:r>
      <w:r w:rsidR="000C0F3D" w:rsidRPr="000C0F3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0C0F3D" w:rsidRPr="003902CF">
        <w:rPr>
          <w:rFonts w:ascii="Times New Roman" w:hAnsi="Times New Roman" w:cs="Times New Roman"/>
          <w:color w:val="000000"/>
          <w:sz w:val="28"/>
          <w:szCs w:val="28"/>
        </w:rPr>
        <w:t xml:space="preserve">Поставленный </w:t>
      </w:r>
      <w:r w:rsidR="000C0F3D" w:rsidRPr="00E47F34">
        <w:rPr>
          <w:rFonts w:ascii="Times New Roman" w:hAnsi="Times New Roman" w:cs="Times New Roman"/>
          <w:color w:val="000000"/>
          <w:sz w:val="28"/>
          <w:szCs w:val="28"/>
          <w:u w:val="single"/>
        </w:rPr>
        <w:t>вопрос</w:t>
      </w:r>
      <w:r w:rsidR="000C0F3D">
        <w:rPr>
          <w:rFonts w:ascii="Times New Roman" w:hAnsi="Times New Roman" w:cs="Times New Roman"/>
          <w:color w:val="000000"/>
          <w:sz w:val="28"/>
          <w:szCs w:val="28"/>
          <w:u w:val="single"/>
        </w:rPr>
        <w:t>.</w:t>
      </w:r>
      <w:r w:rsidR="000C0F3D" w:rsidRPr="000C0F3D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9916F8" w:rsidRPr="003902CF">
        <w:rPr>
          <w:rFonts w:ascii="Times New Roman" w:hAnsi="Times New Roman" w:cs="Times New Roman"/>
          <w:color w:val="000000"/>
          <w:sz w:val="28"/>
          <w:szCs w:val="28"/>
        </w:rPr>
        <w:t>2).</w:t>
      </w:r>
      <w:r w:rsidR="000C0F3D" w:rsidRPr="000C0F3D">
        <w:rPr>
          <w:rFonts w:ascii="Times New Roman" w:hAnsi="Times New Roman" w:cs="Times New Roman"/>
          <w:color w:val="000000"/>
          <w:sz w:val="28"/>
          <w:szCs w:val="28"/>
          <w:u w:val="single"/>
        </w:rPr>
        <w:t xml:space="preserve"> </w:t>
      </w:r>
      <w:r w:rsidR="000C0F3D" w:rsidRPr="00E47F34">
        <w:rPr>
          <w:rFonts w:ascii="Times New Roman" w:hAnsi="Times New Roman" w:cs="Times New Roman"/>
          <w:color w:val="000000"/>
          <w:sz w:val="28"/>
          <w:szCs w:val="28"/>
          <w:u w:val="single"/>
        </w:rPr>
        <w:t>Наименование</w:t>
      </w:r>
      <w:r w:rsidR="000C0F3D" w:rsidRPr="003902CF">
        <w:rPr>
          <w:rFonts w:ascii="Times New Roman" w:hAnsi="Times New Roman" w:cs="Times New Roman"/>
          <w:color w:val="000000"/>
          <w:sz w:val="28"/>
          <w:szCs w:val="28"/>
        </w:rPr>
        <w:t xml:space="preserve"> применяемой </w:t>
      </w:r>
      <w:r w:rsidR="000C0F3D" w:rsidRPr="00E47F34">
        <w:rPr>
          <w:rFonts w:ascii="Times New Roman" w:hAnsi="Times New Roman" w:cs="Times New Roman"/>
          <w:color w:val="000000"/>
          <w:sz w:val="28"/>
          <w:szCs w:val="28"/>
          <w:u w:val="single"/>
        </w:rPr>
        <w:t>справочной правовой системы</w:t>
      </w:r>
      <w:r w:rsidR="000C0F3D">
        <w:rPr>
          <w:rFonts w:ascii="Times New Roman" w:hAnsi="Times New Roman" w:cs="Times New Roman"/>
          <w:color w:val="000000"/>
          <w:sz w:val="28"/>
          <w:szCs w:val="28"/>
        </w:rPr>
        <w:t>: КонсультантПлюс, Гарант, Референт или Интернет.</w:t>
      </w:r>
      <w:r w:rsidR="009916F8" w:rsidRPr="003902CF">
        <w:rPr>
          <w:rFonts w:ascii="Times New Roman" w:hAnsi="Times New Roman" w:cs="Times New Roman"/>
          <w:color w:val="000000"/>
          <w:sz w:val="28"/>
          <w:szCs w:val="28"/>
        </w:rPr>
        <w:t xml:space="preserve"> 3). Описание  </w:t>
      </w:r>
      <w:r w:rsidR="009916F8" w:rsidRPr="00E47F34">
        <w:rPr>
          <w:rFonts w:ascii="Times New Roman" w:hAnsi="Times New Roman" w:cs="Times New Roman"/>
          <w:color w:val="000000"/>
          <w:sz w:val="28"/>
          <w:szCs w:val="28"/>
          <w:u w:val="single"/>
        </w:rPr>
        <w:t>пути  поиска</w:t>
      </w:r>
      <w:r w:rsidR="009916F8" w:rsidRPr="003902CF">
        <w:rPr>
          <w:rFonts w:ascii="Times New Roman" w:hAnsi="Times New Roman" w:cs="Times New Roman"/>
          <w:color w:val="000000"/>
          <w:sz w:val="28"/>
          <w:szCs w:val="28"/>
        </w:rPr>
        <w:t xml:space="preserve">  информации, 4). </w:t>
      </w:r>
      <w:r w:rsidR="009916F8" w:rsidRPr="00E47F34">
        <w:rPr>
          <w:rFonts w:ascii="Times New Roman" w:hAnsi="Times New Roman" w:cs="Times New Roman"/>
          <w:color w:val="000000"/>
          <w:sz w:val="28"/>
          <w:szCs w:val="28"/>
          <w:u w:val="single"/>
        </w:rPr>
        <w:t>Название и реквизиты найденных документов</w:t>
      </w:r>
      <w:r w:rsidR="009916F8" w:rsidRPr="003902CF">
        <w:rPr>
          <w:rFonts w:ascii="Times New Roman" w:hAnsi="Times New Roman" w:cs="Times New Roman"/>
          <w:color w:val="000000"/>
          <w:sz w:val="28"/>
          <w:szCs w:val="28"/>
        </w:rPr>
        <w:t xml:space="preserve">, 4.) </w:t>
      </w:r>
      <w:r w:rsidR="009916F8" w:rsidRPr="00E47F34">
        <w:rPr>
          <w:rFonts w:ascii="Times New Roman" w:hAnsi="Times New Roman" w:cs="Times New Roman"/>
          <w:color w:val="000000"/>
          <w:sz w:val="28"/>
          <w:szCs w:val="28"/>
          <w:u w:val="single"/>
        </w:rPr>
        <w:t>Выдержки  из  текстов</w:t>
      </w:r>
      <w:r w:rsidR="009916F8" w:rsidRPr="003902CF">
        <w:rPr>
          <w:rFonts w:ascii="Times New Roman" w:hAnsi="Times New Roman" w:cs="Times New Roman"/>
          <w:color w:val="000000"/>
          <w:sz w:val="28"/>
          <w:szCs w:val="28"/>
        </w:rPr>
        <w:t xml:space="preserve">  найденных  документов,  являющимися  ответами  на  вопрос (весь текст документа включать в ответ не следует), 5) </w:t>
      </w:r>
      <w:r w:rsidR="009916F8" w:rsidRPr="00E47F34">
        <w:rPr>
          <w:rFonts w:ascii="Times New Roman" w:hAnsi="Times New Roman" w:cs="Times New Roman"/>
          <w:color w:val="000000"/>
          <w:sz w:val="28"/>
          <w:szCs w:val="28"/>
          <w:u w:val="single"/>
        </w:rPr>
        <w:t>Выводы</w:t>
      </w:r>
      <w:r w:rsidR="009916F8" w:rsidRPr="003902CF">
        <w:rPr>
          <w:rFonts w:ascii="Times New Roman" w:hAnsi="Times New Roman" w:cs="Times New Roman"/>
          <w:color w:val="000000"/>
          <w:sz w:val="28"/>
          <w:szCs w:val="28"/>
        </w:rPr>
        <w:t xml:space="preserve"> – т.е. ответ на вопрос, сформулированный своими словами</w:t>
      </w:r>
      <w:r w:rsidR="009916F8" w:rsidRPr="004E65AA">
        <w:rPr>
          <w:rFonts w:ascii="Times New Roman" w:hAnsi="Times New Roman" w:cs="Times New Roman"/>
          <w:sz w:val="28"/>
          <w:szCs w:val="28"/>
        </w:rPr>
        <w:t xml:space="preserve">. </w:t>
      </w:r>
      <w:r w:rsidR="009916F8" w:rsidRPr="00F8456C">
        <w:rPr>
          <w:rFonts w:ascii="Times New Roman" w:hAnsi="Times New Roman" w:cs="Times New Roman"/>
          <w:color w:val="0070C0"/>
          <w:sz w:val="28"/>
          <w:szCs w:val="28"/>
        </w:rPr>
        <w:t xml:space="preserve">см. </w:t>
      </w:r>
      <w:hyperlink w:anchor="ал" w:history="1">
        <w:r w:rsidR="009916F8" w:rsidRPr="00F8456C">
          <w:rPr>
            <w:rStyle w:val="a5"/>
            <w:rFonts w:ascii="Times New Roman" w:eastAsia="Calibri" w:hAnsi="Times New Roman" w:cs="Times New Roman"/>
            <w:color w:val="0070C0"/>
            <w:sz w:val="28"/>
            <w:szCs w:val="28"/>
          </w:rPr>
          <w:t>Приложение № 2</w:t>
        </w:r>
      </w:hyperlink>
      <w:r w:rsidR="009916F8" w:rsidRPr="004E65AA">
        <w:rPr>
          <w:rFonts w:ascii="Times New Roman" w:hAnsi="Times New Roman" w:cs="Times New Roman"/>
          <w:sz w:val="28"/>
          <w:szCs w:val="28"/>
        </w:rPr>
        <w:t>).</w:t>
      </w:r>
    </w:p>
    <w:p w:rsidR="003902CF" w:rsidRPr="00BA4109" w:rsidRDefault="00BA4109" w:rsidP="00272C9D">
      <w:pPr>
        <w:widowControl/>
        <w:numPr>
          <w:ilvl w:val="1"/>
          <w:numId w:val="12"/>
        </w:numPr>
        <w:shd w:val="clear" w:color="auto" w:fill="FFFFFF"/>
        <w:tabs>
          <w:tab w:val="clear" w:pos="2007"/>
          <w:tab w:val="num" w:pos="142"/>
          <w:tab w:val="left" w:pos="993"/>
        </w:tabs>
        <w:spacing w:before="120" w:after="120"/>
        <w:ind w:left="142" w:firstLine="150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полнение расчётов в </w:t>
      </w:r>
      <w:r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BA4109">
        <w:rPr>
          <w:rFonts w:ascii="Times New Roman" w:hAnsi="Times New Roman" w:cs="Times New Roman"/>
          <w:sz w:val="28"/>
          <w:szCs w:val="28"/>
        </w:rPr>
        <w:t xml:space="preserve">: </w:t>
      </w:r>
      <w:r w:rsidR="003902CF">
        <w:rPr>
          <w:rFonts w:ascii="Times New Roman" w:hAnsi="Times New Roman" w:cs="Times New Roman"/>
          <w:sz w:val="28"/>
          <w:szCs w:val="28"/>
        </w:rPr>
        <w:t>математическ</w:t>
      </w:r>
      <w:r w:rsidR="003B6CDA">
        <w:rPr>
          <w:rFonts w:ascii="Times New Roman" w:hAnsi="Times New Roman" w:cs="Times New Roman"/>
          <w:sz w:val="28"/>
          <w:szCs w:val="28"/>
        </w:rPr>
        <w:t>ую</w:t>
      </w:r>
      <w:r w:rsidR="003902CF">
        <w:rPr>
          <w:rFonts w:ascii="Times New Roman" w:hAnsi="Times New Roman" w:cs="Times New Roman"/>
          <w:sz w:val="28"/>
          <w:szCs w:val="28"/>
        </w:rPr>
        <w:t xml:space="preserve"> </w:t>
      </w:r>
      <w:r w:rsidR="003902CF" w:rsidRPr="00E47F34">
        <w:rPr>
          <w:rFonts w:ascii="Times New Roman" w:hAnsi="Times New Roman" w:cs="Times New Roman"/>
          <w:sz w:val="28"/>
          <w:szCs w:val="28"/>
          <w:u w:val="single"/>
        </w:rPr>
        <w:t>формул</w:t>
      </w:r>
      <w:r w:rsidR="003B6CDA" w:rsidRPr="00E47F34">
        <w:rPr>
          <w:rFonts w:ascii="Times New Roman" w:hAnsi="Times New Roman" w:cs="Times New Roman"/>
          <w:sz w:val="28"/>
          <w:szCs w:val="28"/>
          <w:u w:val="single"/>
        </w:rPr>
        <w:t>у</w:t>
      </w:r>
      <w:r w:rsidR="003902CF">
        <w:rPr>
          <w:rFonts w:ascii="Times New Roman" w:hAnsi="Times New Roman" w:cs="Times New Roman"/>
          <w:sz w:val="28"/>
          <w:szCs w:val="28"/>
        </w:rPr>
        <w:t xml:space="preserve">  написанн</w:t>
      </w:r>
      <w:r w:rsidR="003B6CDA">
        <w:rPr>
          <w:rFonts w:ascii="Times New Roman" w:hAnsi="Times New Roman" w:cs="Times New Roman"/>
          <w:sz w:val="28"/>
          <w:szCs w:val="28"/>
        </w:rPr>
        <w:t>ую</w:t>
      </w:r>
      <w:r w:rsidR="003902CF">
        <w:rPr>
          <w:rFonts w:ascii="Times New Roman" w:hAnsi="Times New Roman" w:cs="Times New Roman"/>
          <w:sz w:val="28"/>
          <w:szCs w:val="28"/>
        </w:rPr>
        <w:t xml:space="preserve"> </w:t>
      </w:r>
      <w:r w:rsidR="003902CF" w:rsidRPr="00E47F34">
        <w:rPr>
          <w:rFonts w:ascii="Times New Roman" w:hAnsi="Times New Roman" w:cs="Times New Roman"/>
          <w:sz w:val="28"/>
          <w:szCs w:val="28"/>
          <w:u w:val="single"/>
        </w:rPr>
        <w:t>как графический объект</w:t>
      </w:r>
      <w:r w:rsidR="003902CF">
        <w:rPr>
          <w:rFonts w:ascii="Times New Roman" w:hAnsi="Times New Roman" w:cs="Times New Roman"/>
          <w:sz w:val="28"/>
          <w:szCs w:val="28"/>
        </w:rPr>
        <w:t xml:space="preserve">, </w:t>
      </w:r>
      <w:r w:rsidR="003902CF" w:rsidRPr="00E47F34">
        <w:rPr>
          <w:rFonts w:ascii="Times New Roman" w:hAnsi="Times New Roman" w:cs="Times New Roman"/>
          <w:sz w:val="28"/>
          <w:szCs w:val="28"/>
          <w:u w:val="single"/>
        </w:rPr>
        <w:t>ответ</w:t>
      </w:r>
      <w:r w:rsidR="003902CF">
        <w:rPr>
          <w:rFonts w:ascii="Times New Roman" w:hAnsi="Times New Roman" w:cs="Times New Roman"/>
          <w:sz w:val="28"/>
          <w:szCs w:val="28"/>
        </w:rPr>
        <w:t xml:space="preserve"> и </w:t>
      </w:r>
      <w:r w:rsidR="003902CF" w:rsidRPr="00E47F34">
        <w:rPr>
          <w:rFonts w:ascii="Times New Roman" w:hAnsi="Times New Roman" w:cs="Times New Roman"/>
          <w:sz w:val="28"/>
          <w:szCs w:val="28"/>
          <w:u w:val="single"/>
        </w:rPr>
        <w:t>решение</w:t>
      </w:r>
      <w:r w:rsidR="003902CF">
        <w:rPr>
          <w:rFonts w:ascii="Times New Roman" w:hAnsi="Times New Roman" w:cs="Times New Roman"/>
          <w:sz w:val="28"/>
          <w:szCs w:val="28"/>
        </w:rPr>
        <w:t xml:space="preserve"> этой формулы. (Чтобы распечатать формулу, можно скопировать её содержи</w:t>
      </w:r>
      <w:r w:rsidR="003B6CDA">
        <w:rPr>
          <w:rFonts w:ascii="Times New Roman" w:hAnsi="Times New Roman" w:cs="Times New Roman"/>
          <w:sz w:val="28"/>
          <w:szCs w:val="28"/>
        </w:rPr>
        <w:t>мое без знака = в пустую ячейку или Формулы. Зависимости формул. Показать формулы</w:t>
      </w:r>
      <w:r w:rsidR="003902CF">
        <w:rPr>
          <w:rFonts w:ascii="Times New Roman" w:hAnsi="Times New Roman" w:cs="Times New Roman"/>
          <w:sz w:val="28"/>
          <w:szCs w:val="28"/>
        </w:rPr>
        <w:t>)</w:t>
      </w:r>
      <w:r w:rsidR="00E47F34">
        <w:rPr>
          <w:rFonts w:ascii="Times New Roman" w:hAnsi="Times New Roman" w:cs="Times New Roman"/>
          <w:sz w:val="28"/>
          <w:szCs w:val="28"/>
        </w:rPr>
        <w:t>.</w:t>
      </w:r>
      <w:r w:rsidR="004E65AA" w:rsidRPr="004E65AA">
        <w:rPr>
          <w:rFonts w:ascii="Times New Roman" w:hAnsi="Times New Roman" w:cs="Times New Roman"/>
          <w:sz w:val="28"/>
          <w:szCs w:val="28"/>
        </w:rPr>
        <w:t xml:space="preserve"> </w:t>
      </w:r>
      <w:r w:rsidR="004E65AA">
        <w:rPr>
          <w:rFonts w:ascii="Times New Roman" w:hAnsi="Times New Roman" w:cs="Times New Roman"/>
          <w:sz w:val="28"/>
          <w:szCs w:val="28"/>
        </w:rPr>
        <w:t>(</w:t>
      </w:r>
      <w:r w:rsidR="004E65AA" w:rsidRPr="004E65AA">
        <w:rPr>
          <w:rFonts w:ascii="Times New Roman" w:hAnsi="Times New Roman" w:cs="Times New Roman"/>
          <w:sz w:val="28"/>
          <w:szCs w:val="28"/>
        </w:rPr>
        <w:t xml:space="preserve"> </w:t>
      </w:r>
      <w:r w:rsidR="004E65AA" w:rsidRPr="00BA4109">
        <w:rPr>
          <w:rFonts w:ascii="Times New Roman" w:hAnsi="Times New Roman" w:cs="Times New Roman"/>
          <w:color w:val="0070C0"/>
          <w:sz w:val="28"/>
          <w:szCs w:val="28"/>
          <w:u w:val="single"/>
        </w:rPr>
        <w:t xml:space="preserve">см. </w:t>
      </w:r>
      <w:hyperlink w:anchor="_Приложение_№_1" w:history="1">
        <w:r w:rsidR="004E65AA" w:rsidRPr="00BA4109">
          <w:rPr>
            <w:rFonts w:ascii="Times New Roman" w:hAnsi="Times New Roman" w:cs="Times New Roman"/>
            <w:color w:val="0070C0"/>
            <w:sz w:val="28"/>
            <w:szCs w:val="28"/>
            <w:u w:val="single"/>
          </w:rPr>
          <w:t>Приложение № 1</w:t>
        </w:r>
      </w:hyperlink>
      <w:r>
        <w:rPr>
          <w:rFonts w:ascii="Times New Roman" w:hAnsi="Times New Roman" w:cs="Times New Roman"/>
          <w:sz w:val="28"/>
          <w:szCs w:val="28"/>
        </w:rPr>
        <w:t>)</w:t>
      </w:r>
      <w:r w:rsidRPr="00BA4109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Можно формулу написать обычной ручкой в контрольной или через </w:t>
      </w:r>
      <w:r>
        <w:rPr>
          <w:rFonts w:ascii="Times New Roman" w:hAnsi="Times New Roman" w:cs="Times New Roman"/>
          <w:sz w:val="28"/>
          <w:szCs w:val="28"/>
          <w:lang w:val="en-US"/>
        </w:rPr>
        <w:t>PrtScr</w:t>
      </w:r>
      <w:r w:rsidRPr="00BA410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Курсор при этом должен находиться на ячейке с формулой.</w:t>
      </w:r>
    </w:p>
    <w:p w:rsidR="00BA4109" w:rsidRPr="00BA4109" w:rsidRDefault="00BA4109" w:rsidP="00BA4109">
      <w:pPr>
        <w:widowControl/>
        <w:shd w:val="clear" w:color="auto" w:fill="FFFFFF"/>
        <w:tabs>
          <w:tab w:val="left" w:pos="993"/>
        </w:tabs>
        <w:spacing w:before="120" w:after="120"/>
        <w:ind w:left="142" w:firstLine="42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ормулу вычисляете для одного варианта, а затем копируете автозаполнением (чёрным крестиком) по остальным двум вариантам.</w:t>
      </w:r>
    </w:p>
    <w:p w:rsidR="003C2983" w:rsidRDefault="00BA4109" w:rsidP="003B4BFE">
      <w:pPr>
        <w:widowControl/>
        <w:numPr>
          <w:ilvl w:val="1"/>
          <w:numId w:val="12"/>
        </w:numPr>
        <w:shd w:val="clear" w:color="auto" w:fill="FFFFFF"/>
        <w:tabs>
          <w:tab w:val="clear" w:pos="2007"/>
          <w:tab w:val="num" w:pos="0"/>
          <w:tab w:val="left" w:pos="993"/>
        </w:tabs>
        <w:spacing w:before="120" w:after="120"/>
        <w:ind w:left="0" w:firstLine="164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формить </w:t>
      </w:r>
      <w:r w:rsidR="003C2983">
        <w:rPr>
          <w:rFonts w:ascii="Times New Roman" w:hAnsi="Times New Roman" w:cs="Times New Roman"/>
          <w:sz w:val="28"/>
          <w:szCs w:val="28"/>
        </w:rPr>
        <w:t xml:space="preserve">через </w:t>
      </w:r>
      <w:r w:rsidR="003C2983">
        <w:rPr>
          <w:rFonts w:ascii="Times New Roman" w:hAnsi="Times New Roman" w:cs="Times New Roman"/>
          <w:sz w:val="28"/>
          <w:szCs w:val="28"/>
          <w:lang w:val="en-US"/>
        </w:rPr>
        <w:t>PrtScr</w:t>
      </w:r>
      <w:r w:rsidR="003C2983" w:rsidRPr="003C2983">
        <w:rPr>
          <w:rFonts w:ascii="Times New Roman" w:hAnsi="Times New Roman" w:cs="Times New Roman"/>
          <w:sz w:val="28"/>
          <w:szCs w:val="28"/>
        </w:rPr>
        <w:t xml:space="preserve"> </w:t>
      </w:r>
      <w:r w:rsidR="003C2983">
        <w:rPr>
          <w:rFonts w:ascii="Times New Roman" w:hAnsi="Times New Roman" w:cs="Times New Roman"/>
          <w:sz w:val="28"/>
          <w:szCs w:val="28"/>
        </w:rPr>
        <w:t>внешний вид таблицы после подведения итогов.</w:t>
      </w:r>
    </w:p>
    <w:p w:rsidR="003C2983" w:rsidRPr="003902CF" w:rsidRDefault="00BA4109" w:rsidP="003B4BFE">
      <w:pPr>
        <w:widowControl/>
        <w:numPr>
          <w:ilvl w:val="1"/>
          <w:numId w:val="12"/>
        </w:numPr>
        <w:shd w:val="clear" w:color="auto" w:fill="FFFFFF"/>
        <w:tabs>
          <w:tab w:val="clear" w:pos="2007"/>
          <w:tab w:val="num" w:pos="0"/>
          <w:tab w:val="left" w:pos="993"/>
        </w:tabs>
        <w:spacing w:before="120" w:after="120"/>
        <w:ind w:left="0" w:firstLine="164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дставить ч</w:t>
      </w:r>
      <w:r w:rsidR="003C2983">
        <w:rPr>
          <w:rFonts w:ascii="Times New Roman" w:hAnsi="Times New Roman" w:cs="Times New Roman"/>
          <w:sz w:val="28"/>
          <w:szCs w:val="28"/>
        </w:rPr>
        <w:t xml:space="preserve">ерез </w:t>
      </w:r>
      <w:r w:rsidR="003C2983">
        <w:rPr>
          <w:rFonts w:ascii="Times New Roman" w:hAnsi="Times New Roman" w:cs="Times New Roman"/>
          <w:sz w:val="28"/>
          <w:szCs w:val="28"/>
          <w:lang w:val="en-US"/>
        </w:rPr>
        <w:t>PrtScr</w:t>
      </w:r>
      <w:r w:rsidR="003C2983">
        <w:rPr>
          <w:rFonts w:ascii="Times New Roman" w:hAnsi="Times New Roman" w:cs="Times New Roman"/>
          <w:sz w:val="28"/>
          <w:szCs w:val="28"/>
        </w:rPr>
        <w:t xml:space="preserve"> внешний вид таблицы после фильтрации.</w:t>
      </w:r>
    </w:p>
    <w:p w:rsidR="009B0802" w:rsidRDefault="009B0802" w:rsidP="009B0802">
      <w:pPr>
        <w:widowControl/>
        <w:numPr>
          <w:ilvl w:val="0"/>
          <w:numId w:val="12"/>
        </w:numPr>
        <w:shd w:val="clear" w:color="auto" w:fill="FFFFFF"/>
        <w:tabs>
          <w:tab w:val="clear" w:pos="2574"/>
          <w:tab w:val="left" w:pos="0"/>
        </w:tabs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Клавиша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PrtScr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на клавиатуре используется для сохранения и копирования изображения экрана монитора. Нажимаете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PrtScr</w:t>
      </w:r>
      <w:r w:rsidRPr="009B0802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Внешне ничего не происходит. Картинка экрана при этом сохраняется в буфере обмена. Устанавливаете курсор там, куда Вы будете копировать изображение экрана. Вставить. </w:t>
      </w:r>
    </w:p>
    <w:p w:rsidR="009B0802" w:rsidRPr="009B0802" w:rsidRDefault="009B0802" w:rsidP="009B0802">
      <w:pPr>
        <w:widowControl/>
        <w:shd w:val="clear" w:color="auto" w:fill="FFFFFF"/>
        <w:tabs>
          <w:tab w:val="left" w:pos="0"/>
        </w:tabs>
        <w:ind w:left="142" w:firstLine="425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Если требуется скопировать не весь экран, а только активное окно, нажимаете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Alt</w:t>
      </w:r>
      <w:r w:rsidRPr="009B0802">
        <w:rPr>
          <w:rFonts w:ascii="Times New Roman" w:hAnsi="Times New Roman" w:cs="Times New Roman"/>
          <w:color w:val="000000"/>
          <w:sz w:val="28"/>
          <w:szCs w:val="28"/>
        </w:rPr>
        <w:t>+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PrtScr</w:t>
      </w:r>
      <w:r w:rsidRPr="009B080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9916F8" w:rsidRDefault="00F44645" w:rsidP="003B4BFE">
      <w:pPr>
        <w:widowControl/>
        <w:numPr>
          <w:ilvl w:val="0"/>
          <w:numId w:val="12"/>
        </w:numPr>
        <w:shd w:val="clear" w:color="auto" w:fill="FFFFFF"/>
        <w:tabs>
          <w:tab w:val="clear" w:pos="2574"/>
          <w:tab w:val="left" w:pos="0"/>
        </w:tabs>
        <w:spacing w:before="120" w:after="120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На последних страницах</w:t>
      </w:r>
      <w:r w:rsidR="009916F8">
        <w:rPr>
          <w:rFonts w:ascii="Times New Roman" w:hAnsi="Times New Roman" w:cs="Times New Roman"/>
          <w:color w:val="000000"/>
          <w:sz w:val="28"/>
          <w:szCs w:val="28"/>
        </w:rPr>
        <w:t xml:space="preserve"> контрольной работы </w:t>
      </w:r>
      <w:r w:rsidR="00FE4C2C">
        <w:rPr>
          <w:rFonts w:ascii="Times New Roman" w:hAnsi="Times New Roman" w:cs="Times New Roman"/>
          <w:color w:val="000000"/>
          <w:sz w:val="28"/>
          <w:szCs w:val="28"/>
        </w:rPr>
        <w:t xml:space="preserve">необходимо </w:t>
      </w:r>
      <w:r w:rsidR="009916F8">
        <w:rPr>
          <w:rFonts w:ascii="Times New Roman" w:hAnsi="Times New Roman" w:cs="Times New Roman"/>
          <w:color w:val="000000"/>
          <w:sz w:val="28"/>
          <w:szCs w:val="28"/>
        </w:rPr>
        <w:t>при</w:t>
      </w:r>
      <w:r w:rsidR="00FE4C2C">
        <w:rPr>
          <w:rFonts w:ascii="Times New Roman" w:hAnsi="Times New Roman" w:cs="Times New Roman"/>
          <w:color w:val="000000"/>
          <w:sz w:val="28"/>
          <w:szCs w:val="28"/>
        </w:rPr>
        <w:t>вести</w:t>
      </w:r>
      <w:r w:rsidR="009916F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9916F8" w:rsidRPr="00E47F34">
        <w:rPr>
          <w:rFonts w:ascii="Times New Roman" w:hAnsi="Times New Roman" w:cs="Times New Roman"/>
          <w:color w:val="000000"/>
          <w:sz w:val="28"/>
          <w:szCs w:val="28"/>
          <w:u w:val="single"/>
        </w:rPr>
        <w:t>список используемой литературы</w:t>
      </w:r>
      <w:r w:rsidR="00E47F3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="00E47F34" w:rsidRPr="00F44645">
        <w:rPr>
          <w:rFonts w:ascii="Times New Roman" w:hAnsi="Times New Roman" w:cs="Times New Roman"/>
          <w:color w:val="000000"/>
          <w:sz w:val="28"/>
          <w:szCs w:val="28"/>
          <w:u w:val="single"/>
        </w:rPr>
        <w:t>Интернет-сайтов</w:t>
      </w:r>
      <w:r w:rsidR="009916F8" w:rsidRPr="00A815BA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9916F8">
        <w:rPr>
          <w:rFonts w:ascii="Times New Roman" w:hAnsi="Times New Roman" w:cs="Times New Roman"/>
          <w:color w:val="000000"/>
          <w:sz w:val="28"/>
          <w:szCs w:val="28"/>
        </w:rPr>
        <w:t xml:space="preserve"> В  конце работы ставит</w:t>
      </w:r>
      <w:r w:rsidR="009916F8" w:rsidRPr="00A815BA">
        <w:rPr>
          <w:rFonts w:ascii="Times New Roman" w:hAnsi="Times New Roman" w:cs="Times New Roman"/>
          <w:color w:val="000000"/>
          <w:sz w:val="28"/>
          <w:szCs w:val="28"/>
        </w:rPr>
        <w:t>ся подпись исполните</w:t>
      </w:r>
      <w:r w:rsidR="00E47F34">
        <w:rPr>
          <w:rFonts w:ascii="Times New Roman" w:hAnsi="Times New Roman" w:cs="Times New Roman"/>
          <w:color w:val="000000"/>
          <w:sz w:val="28"/>
          <w:szCs w:val="28"/>
        </w:rPr>
        <w:t xml:space="preserve">ля и </w:t>
      </w:r>
      <w:r w:rsidR="009916F8" w:rsidRPr="00A815BA">
        <w:rPr>
          <w:rFonts w:ascii="Times New Roman" w:hAnsi="Times New Roman" w:cs="Times New Roman"/>
          <w:color w:val="000000"/>
          <w:sz w:val="28"/>
          <w:szCs w:val="28"/>
        </w:rPr>
        <w:t>число.</w:t>
      </w:r>
    </w:p>
    <w:p w:rsidR="00E47F34" w:rsidRDefault="00E47F34" w:rsidP="003B4BFE">
      <w:pPr>
        <w:widowControl/>
        <w:numPr>
          <w:ilvl w:val="0"/>
          <w:numId w:val="12"/>
        </w:numPr>
        <w:shd w:val="clear" w:color="auto" w:fill="FFFFFF"/>
        <w:tabs>
          <w:tab w:val="clear" w:pos="2574"/>
          <w:tab w:val="left" w:pos="0"/>
        </w:tabs>
        <w:spacing w:before="120" w:after="120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  <w:sectPr w:rsidR="00E47F34" w:rsidSect="009916F8">
          <w:pgSz w:w="11909" w:h="16834"/>
          <w:pgMar w:top="851" w:right="851" w:bottom="851" w:left="851" w:header="720" w:footer="720" w:gutter="0"/>
          <w:cols w:sep="1" w:space="720"/>
          <w:noEndnote/>
        </w:sectPr>
      </w:pPr>
    </w:p>
    <w:p w:rsidR="00C0721C" w:rsidRDefault="009916F8" w:rsidP="00C0721C">
      <w:pPr>
        <w:pStyle w:val="1"/>
        <w:spacing w:before="60"/>
        <w:jc w:val="center"/>
        <w:rPr>
          <w:rFonts w:ascii="Times New Roman" w:hAnsi="Times New Roman" w:cs="Times New Roman"/>
        </w:rPr>
      </w:pPr>
      <w:bookmarkStart w:id="1" w:name="_Toc151123915"/>
      <w:r>
        <w:rPr>
          <w:rFonts w:ascii="Times New Roman" w:hAnsi="Times New Roman" w:cs="Times New Roman"/>
        </w:rPr>
        <w:lastRenderedPageBreak/>
        <w:t>Темы контрольных работ по курсу</w:t>
      </w:r>
    </w:p>
    <w:p w:rsidR="00C0721C" w:rsidRPr="00C0721C" w:rsidRDefault="009916F8" w:rsidP="00C0721C">
      <w:pPr>
        <w:pStyle w:val="1"/>
        <w:spacing w:before="6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166A4F">
        <w:rPr>
          <w:rFonts w:ascii="Times New Roman" w:hAnsi="Times New Roman" w:cs="Times New Roman"/>
        </w:rPr>
        <w:t>«</w:t>
      </w:r>
      <w:bookmarkEnd w:id="1"/>
      <w:r w:rsidR="00C0721C" w:rsidRPr="00C0721C">
        <w:rPr>
          <w:rFonts w:ascii="Times New Roman" w:hAnsi="Times New Roman" w:cs="Times New Roman"/>
        </w:rPr>
        <w:t xml:space="preserve">Информационные технологии в юридической деятельности» </w:t>
      </w:r>
    </w:p>
    <w:p w:rsidR="00C0721C" w:rsidRDefault="00C0721C" w:rsidP="00C0721C">
      <w:pPr>
        <w:pStyle w:val="1"/>
        <w:spacing w:before="60"/>
        <w:jc w:val="center"/>
        <w:rPr>
          <w:rFonts w:ascii="Times New Roman" w:hAnsi="Times New Roman" w:cs="Times New Roman"/>
        </w:rPr>
      </w:pPr>
      <w:r w:rsidRPr="00C0721C">
        <w:rPr>
          <w:rFonts w:ascii="Times New Roman" w:hAnsi="Times New Roman" w:cs="Times New Roman"/>
        </w:rPr>
        <w:t>для студентов заочной формы обучения по специальности "Юриспруденция"</w:t>
      </w:r>
    </w:p>
    <w:p w:rsidR="000D3423" w:rsidRPr="00EA4631" w:rsidRDefault="000D3423" w:rsidP="00E16997">
      <w:pPr>
        <w:widowControl/>
        <w:shd w:val="clear" w:color="auto" w:fill="FFFFFF"/>
        <w:spacing w:beforeLines="40" w:before="96" w:afterLines="40" w:after="96"/>
        <w:ind w:firstLine="567"/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</w:pPr>
      <w:r w:rsidRPr="00EA4631"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>Задания общие для всех вариантов:</w:t>
      </w:r>
    </w:p>
    <w:p w:rsidR="000D3423" w:rsidRPr="009E4F76" w:rsidRDefault="000D3423" w:rsidP="000D3423">
      <w:pPr>
        <w:widowControl/>
        <w:numPr>
          <w:ilvl w:val="0"/>
          <w:numId w:val="40"/>
        </w:numPr>
        <w:overflowPunct w:val="0"/>
        <w:spacing w:line="288" w:lineRule="auto"/>
        <w:ind w:left="0" w:firstLine="284"/>
        <w:rPr>
          <w:rFonts w:ascii="Times New Roman" w:hAnsi="Times New Roman" w:cs="Times New Roman"/>
          <w:color w:val="000000"/>
          <w:sz w:val="28"/>
          <w:szCs w:val="28"/>
        </w:rPr>
      </w:pPr>
      <w:r w:rsidRPr="009E4F76">
        <w:rPr>
          <w:rFonts w:ascii="Times New Roman" w:hAnsi="Times New Roman" w:cs="Times New Roman"/>
          <w:color w:val="000000"/>
          <w:sz w:val="28"/>
          <w:szCs w:val="28"/>
        </w:rPr>
        <w:t xml:space="preserve">Создайте многостраничный документ по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любой </w:t>
      </w:r>
      <w:r w:rsidRPr="009E4F76">
        <w:rPr>
          <w:rFonts w:ascii="Times New Roman" w:hAnsi="Times New Roman" w:cs="Times New Roman"/>
          <w:color w:val="000000"/>
          <w:sz w:val="28"/>
          <w:szCs w:val="28"/>
        </w:rPr>
        <w:t>теме изучаемой дисциплины, содержащий:</w:t>
      </w:r>
    </w:p>
    <w:p w:rsidR="000D3423" w:rsidRPr="009E4F76" w:rsidRDefault="000D3423" w:rsidP="000D3423">
      <w:pPr>
        <w:widowControl/>
        <w:numPr>
          <w:ilvl w:val="1"/>
          <w:numId w:val="40"/>
        </w:numPr>
        <w:tabs>
          <w:tab w:val="num" w:pos="960"/>
        </w:tabs>
        <w:overflowPunct w:val="0"/>
        <w:spacing w:line="288" w:lineRule="auto"/>
        <w:ind w:left="0" w:firstLine="284"/>
        <w:rPr>
          <w:rFonts w:ascii="Times New Roman" w:hAnsi="Times New Roman" w:cs="Times New Roman"/>
          <w:color w:val="000000"/>
          <w:sz w:val="28"/>
          <w:szCs w:val="28"/>
        </w:rPr>
      </w:pPr>
      <w:r w:rsidRPr="009E4F76">
        <w:rPr>
          <w:rFonts w:ascii="Times New Roman" w:hAnsi="Times New Roman" w:cs="Times New Roman"/>
          <w:color w:val="000000"/>
          <w:sz w:val="28"/>
          <w:szCs w:val="28"/>
        </w:rPr>
        <w:t xml:space="preserve">Отформатированный текст; </w:t>
      </w:r>
    </w:p>
    <w:p w:rsidR="000D3423" w:rsidRDefault="000D3423" w:rsidP="000D3423">
      <w:pPr>
        <w:widowControl/>
        <w:numPr>
          <w:ilvl w:val="1"/>
          <w:numId w:val="40"/>
        </w:numPr>
        <w:tabs>
          <w:tab w:val="num" w:pos="960"/>
        </w:tabs>
        <w:overflowPunct w:val="0"/>
        <w:spacing w:line="288" w:lineRule="auto"/>
        <w:ind w:left="0" w:firstLine="284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4-5 произвольных р</w:t>
      </w:r>
      <w:r w:rsidRPr="009E4F76">
        <w:rPr>
          <w:rFonts w:ascii="Times New Roman" w:hAnsi="Times New Roman" w:cs="Times New Roman"/>
          <w:color w:val="000000"/>
          <w:sz w:val="28"/>
          <w:szCs w:val="28"/>
        </w:rPr>
        <w:t>исунк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ов, </w:t>
      </w:r>
      <w:r w:rsidRPr="009E4F76">
        <w:rPr>
          <w:rFonts w:ascii="Times New Roman" w:hAnsi="Times New Roman" w:cs="Times New Roman"/>
          <w:color w:val="000000"/>
          <w:sz w:val="28"/>
          <w:szCs w:val="28"/>
          <w:u w:val="single"/>
        </w:rPr>
        <w:t>обтекаемых текстом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(на  одном из листов  слева должен находиться рисунок, справа – текст)</w:t>
      </w:r>
      <w:r w:rsidRPr="009E4F76">
        <w:rPr>
          <w:rFonts w:ascii="Times New Roman" w:hAnsi="Times New Roman" w:cs="Times New Roman"/>
          <w:color w:val="000000"/>
          <w:sz w:val="28"/>
          <w:szCs w:val="28"/>
        </w:rPr>
        <w:t>;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(обтекание задаётся через щелчок правой клавиши мышки)</w:t>
      </w:r>
      <w:bookmarkStart w:id="2" w:name="_GoBack"/>
      <w:bookmarkEnd w:id="2"/>
    </w:p>
    <w:p w:rsidR="000D3423" w:rsidRDefault="000D3423" w:rsidP="000D3423">
      <w:pPr>
        <w:widowControl/>
        <w:numPr>
          <w:ilvl w:val="1"/>
          <w:numId w:val="40"/>
        </w:numPr>
        <w:tabs>
          <w:tab w:val="num" w:pos="960"/>
        </w:tabs>
        <w:overflowPunct w:val="0"/>
        <w:spacing w:line="288" w:lineRule="auto"/>
        <w:ind w:left="0" w:firstLine="284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Рисунки должны быть пронумерованы сквозной нумерацией (</w:t>
      </w:r>
      <w:r w:rsidRPr="006F75A5">
        <w:rPr>
          <w:rFonts w:ascii="Times New Roman" w:hAnsi="Times New Roman" w:cs="Times New Roman"/>
          <w:b/>
          <w:color w:val="000000"/>
          <w:sz w:val="28"/>
          <w:szCs w:val="28"/>
        </w:rPr>
        <w:t>Ссылки. Вставить название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. Выбрать </w:t>
      </w:r>
      <w:r w:rsidRPr="006F75A5">
        <w:rPr>
          <w:rFonts w:ascii="Times New Roman" w:hAnsi="Times New Roman" w:cs="Times New Roman"/>
          <w:b/>
          <w:color w:val="000000"/>
          <w:sz w:val="28"/>
          <w:szCs w:val="28"/>
        </w:rPr>
        <w:t>подпись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, например, рис. Или Рисунок. В поле «Название» появится выбранная подпись – Рис. Рядом надо </w:t>
      </w:r>
      <w:r w:rsidRPr="006F75A5">
        <w:rPr>
          <w:rFonts w:ascii="Times New Roman" w:hAnsi="Times New Roman" w:cs="Times New Roman"/>
          <w:b/>
          <w:color w:val="000000"/>
          <w:sz w:val="28"/>
          <w:szCs w:val="28"/>
        </w:rPr>
        <w:t>написать название рисунка</w:t>
      </w:r>
      <w:r>
        <w:rPr>
          <w:rFonts w:ascii="Times New Roman" w:hAnsi="Times New Roman" w:cs="Times New Roman"/>
          <w:color w:val="000000"/>
          <w:sz w:val="28"/>
          <w:szCs w:val="28"/>
        </w:rPr>
        <w:t>, например, Схема размещения).</w:t>
      </w:r>
    </w:p>
    <w:p w:rsidR="000D3423" w:rsidRPr="009E4F76" w:rsidRDefault="000D3423" w:rsidP="000D3423">
      <w:pPr>
        <w:widowControl/>
        <w:overflowPunct w:val="0"/>
        <w:spacing w:line="288" w:lineRule="auto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 В подготовленном Вами тексте должны быть </w:t>
      </w:r>
      <w:r w:rsidRPr="000D3423">
        <w:rPr>
          <w:rFonts w:ascii="Times New Roman" w:hAnsi="Times New Roman" w:cs="Times New Roman"/>
          <w:b/>
          <w:color w:val="000000"/>
          <w:sz w:val="28"/>
          <w:szCs w:val="28"/>
        </w:rPr>
        <w:t>перекрёстные ссылк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, например – см. рис </w:t>
      </w:r>
      <w:r w:rsidRPr="00AC5A6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34320B"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(Ссылки. Перекрёстная ссылка).</w:t>
      </w:r>
    </w:p>
    <w:p w:rsidR="000D3423" w:rsidRPr="009E4F76" w:rsidRDefault="000D3423" w:rsidP="000D3423">
      <w:pPr>
        <w:widowControl/>
        <w:numPr>
          <w:ilvl w:val="1"/>
          <w:numId w:val="40"/>
        </w:numPr>
        <w:tabs>
          <w:tab w:val="num" w:pos="960"/>
        </w:tabs>
        <w:overflowPunct w:val="0"/>
        <w:spacing w:line="288" w:lineRule="auto"/>
        <w:ind w:left="0" w:firstLine="284"/>
        <w:rPr>
          <w:rFonts w:ascii="Times New Roman" w:hAnsi="Times New Roman" w:cs="Times New Roman"/>
          <w:color w:val="000000"/>
          <w:sz w:val="28"/>
          <w:szCs w:val="28"/>
        </w:rPr>
      </w:pPr>
      <w:r w:rsidRPr="000D3423">
        <w:rPr>
          <w:rFonts w:ascii="Times New Roman" w:hAnsi="Times New Roman" w:cs="Times New Roman"/>
          <w:b/>
          <w:color w:val="000000"/>
          <w:sz w:val="28"/>
          <w:szCs w:val="28"/>
        </w:rPr>
        <w:t>Надпис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(Вставка. Надпись)</w:t>
      </w:r>
      <w:r w:rsidRPr="009E4F76">
        <w:rPr>
          <w:rFonts w:ascii="Times New Roman" w:hAnsi="Times New Roman" w:cs="Times New Roman"/>
          <w:color w:val="000000"/>
          <w:sz w:val="28"/>
          <w:szCs w:val="28"/>
        </w:rPr>
        <w:t>;</w:t>
      </w:r>
    </w:p>
    <w:p w:rsidR="000D3423" w:rsidRPr="009E4F76" w:rsidRDefault="000D3423" w:rsidP="000D3423">
      <w:pPr>
        <w:widowControl/>
        <w:numPr>
          <w:ilvl w:val="1"/>
          <w:numId w:val="40"/>
        </w:numPr>
        <w:tabs>
          <w:tab w:val="num" w:pos="960"/>
        </w:tabs>
        <w:overflowPunct w:val="0"/>
        <w:spacing w:line="288" w:lineRule="auto"/>
        <w:ind w:left="0" w:firstLine="284"/>
        <w:rPr>
          <w:rFonts w:ascii="Times New Roman" w:hAnsi="Times New Roman" w:cs="Times New Roman"/>
          <w:color w:val="000000"/>
          <w:sz w:val="28"/>
          <w:szCs w:val="28"/>
        </w:rPr>
      </w:pPr>
      <w:r w:rsidRPr="000D3423">
        <w:rPr>
          <w:rFonts w:ascii="Times New Roman" w:hAnsi="Times New Roman" w:cs="Times New Roman"/>
          <w:b/>
          <w:color w:val="000000"/>
          <w:sz w:val="28"/>
          <w:szCs w:val="28"/>
        </w:rPr>
        <w:t>Примечания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(Рецензирование. Создать примечания)</w:t>
      </w:r>
      <w:r w:rsidRPr="009E4F76">
        <w:rPr>
          <w:rFonts w:ascii="Times New Roman" w:hAnsi="Times New Roman" w:cs="Times New Roman"/>
          <w:color w:val="000000"/>
          <w:sz w:val="28"/>
          <w:szCs w:val="28"/>
        </w:rPr>
        <w:t>;</w:t>
      </w:r>
    </w:p>
    <w:p w:rsidR="000D3423" w:rsidRDefault="000D3423" w:rsidP="000D3423">
      <w:pPr>
        <w:widowControl/>
        <w:numPr>
          <w:ilvl w:val="1"/>
          <w:numId w:val="40"/>
        </w:numPr>
        <w:tabs>
          <w:tab w:val="num" w:pos="960"/>
        </w:tabs>
        <w:overflowPunct w:val="0"/>
        <w:spacing w:line="288" w:lineRule="auto"/>
        <w:ind w:left="0" w:firstLine="284"/>
        <w:rPr>
          <w:rFonts w:ascii="Times New Roman" w:hAnsi="Times New Roman" w:cs="Times New Roman"/>
          <w:color w:val="000000"/>
          <w:sz w:val="28"/>
          <w:szCs w:val="28"/>
        </w:rPr>
      </w:pPr>
      <w:r w:rsidRPr="000D3423">
        <w:rPr>
          <w:rFonts w:ascii="Times New Roman" w:hAnsi="Times New Roman" w:cs="Times New Roman"/>
          <w:b/>
          <w:color w:val="000000"/>
          <w:sz w:val="28"/>
          <w:szCs w:val="28"/>
        </w:rPr>
        <w:t>Сноск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(Ссылки. Вставить сноску).</w:t>
      </w:r>
      <w:r w:rsidRPr="009E4F76">
        <w:rPr>
          <w:rFonts w:ascii="Times New Roman" w:hAnsi="Times New Roman" w:cs="Times New Roman"/>
          <w:color w:val="000000"/>
          <w:sz w:val="28"/>
          <w:szCs w:val="28"/>
        </w:rPr>
        <w:t>;</w:t>
      </w:r>
    </w:p>
    <w:p w:rsidR="000D3423" w:rsidRDefault="000D3423" w:rsidP="000D3423">
      <w:pPr>
        <w:widowControl/>
        <w:numPr>
          <w:ilvl w:val="1"/>
          <w:numId w:val="40"/>
        </w:numPr>
        <w:tabs>
          <w:tab w:val="num" w:pos="960"/>
        </w:tabs>
        <w:overflowPunct w:val="0"/>
        <w:spacing w:line="288" w:lineRule="auto"/>
        <w:ind w:left="0" w:firstLine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0D3423">
        <w:rPr>
          <w:rFonts w:ascii="Times New Roman" w:hAnsi="Times New Roman" w:cs="Times New Roman"/>
          <w:b/>
          <w:color w:val="000000"/>
          <w:sz w:val="28"/>
          <w:szCs w:val="28"/>
        </w:rPr>
        <w:t>Таблицу</w:t>
      </w:r>
      <w:r>
        <w:rPr>
          <w:rFonts w:ascii="Times New Roman" w:hAnsi="Times New Roman" w:cs="Times New Roman"/>
          <w:color w:val="000000"/>
          <w:sz w:val="28"/>
          <w:szCs w:val="28"/>
        </w:rPr>
        <w:t>, содержащую наклонный и прямой текст, оформленную  различными границами, например, двойными линиями, волнистыми,  можно цветными, пунктирными и т.п.</w:t>
      </w:r>
      <w:r w:rsidR="00BA4109">
        <w:rPr>
          <w:rFonts w:ascii="Times New Roman" w:hAnsi="Times New Roman" w:cs="Times New Roman"/>
          <w:color w:val="000000"/>
          <w:sz w:val="28"/>
          <w:szCs w:val="28"/>
        </w:rPr>
        <w:t xml:space="preserve"> (Работа с таблицами выполняется в основном в трёх видах меню: Главная, Конструктор, Макет, которые высвечиваются на Ленте</w:t>
      </w:r>
      <w:r w:rsidR="00512210">
        <w:rPr>
          <w:rFonts w:ascii="Times New Roman" w:hAnsi="Times New Roman" w:cs="Times New Roman"/>
          <w:color w:val="000000"/>
          <w:sz w:val="28"/>
          <w:szCs w:val="28"/>
        </w:rPr>
        <w:t xml:space="preserve"> в верхней части экрана </w:t>
      </w:r>
      <w:r w:rsidR="00BA4109">
        <w:rPr>
          <w:rFonts w:ascii="Times New Roman" w:hAnsi="Times New Roman" w:cs="Times New Roman"/>
          <w:color w:val="000000"/>
          <w:sz w:val="28"/>
          <w:szCs w:val="28"/>
        </w:rPr>
        <w:t xml:space="preserve"> только тогда, когда курсор находится в любой ячейке таблицы).</w:t>
      </w:r>
    </w:p>
    <w:p w:rsidR="000D3423" w:rsidRDefault="000D3423" w:rsidP="000D3423">
      <w:pPr>
        <w:pStyle w:val="ac"/>
        <w:numPr>
          <w:ilvl w:val="0"/>
          <w:numId w:val="40"/>
        </w:numPr>
        <w:overflowPunct w:val="0"/>
        <w:autoSpaceDE w:val="0"/>
        <w:autoSpaceDN w:val="0"/>
        <w:adjustRightInd w:val="0"/>
        <w:spacing w:line="288" w:lineRule="auto"/>
        <w:ind w:left="0" w:firstLine="55"/>
        <w:jc w:val="both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 xml:space="preserve">Выясните, для чего в </w:t>
      </w:r>
      <w:r>
        <w:rPr>
          <w:rFonts w:ascii="Times New Roman" w:hAnsi="Times New Roman"/>
          <w:color w:val="000000"/>
          <w:szCs w:val="28"/>
          <w:lang w:val="en-US"/>
        </w:rPr>
        <w:t>Word</w:t>
      </w:r>
      <w:r w:rsidRPr="0003050B">
        <w:rPr>
          <w:rFonts w:ascii="Times New Roman" w:hAnsi="Times New Roman"/>
          <w:color w:val="000000"/>
          <w:szCs w:val="28"/>
        </w:rPr>
        <w:t xml:space="preserve"> </w:t>
      </w:r>
      <w:r>
        <w:rPr>
          <w:rFonts w:ascii="Times New Roman" w:hAnsi="Times New Roman"/>
          <w:color w:val="000000"/>
          <w:szCs w:val="28"/>
        </w:rPr>
        <w:t xml:space="preserve">используется сочетание клавиш </w:t>
      </w:r>
      <w:r w:rsidRPr="000D3423">
        <w:rPr>
          <w:rFonts w:ascii="Times New Roman" w:hAnsi="Times New Roman"/>
          <w:b/>
          <w:color w:val="000000"/>
          <w:szCs w:val="28"/>
          <w:lang w:val="en-US"/>
        </w:rPr>
        <w:t>Shift</w:t>
      </w:r>
      <w:r w:rsidRPr="000D3423">
        <w:rPr>
          <w:rFonts w:ascii="Times New Roman" w:hAnsi="Times New Roman"/>
          <w:b/>
          <w:color w:val="000000"/>
          <w:szCs w:val="28"/>
        </w:rPr>
        <w:t>+</w:t>
      </w:r>
      <w:r w:rsidRPr="000D3423">
        <w:rPr>
          <w:rFonts w:ascii="Times New Roman" w:hAnsi="Times New Roman"/>
          <w:b/>
          <w:color w:val="000000"/>
          <w:szCs w:val="28"/>
          <w:lang w:val="en-US"/>
        </w:rPr>
        <w:t>F</w:t>
      </w:r>
      <w:r w:rsidRPr="000D3423">
        <w:rPr>
          <w:rFonts w:ascii="Times New Roman" w:hAnsi="Times New Roman"/>
          <w:b/>
          <w:color w:val="000000"/>
          <w:szCs w:val="28"/>
        </w:rPr>
        <w:t>3</w:t>
      </w:r>
      <w:r>
        <w:rPr>
          <w:rFonts w:ascii="Times New Roman" w:hAnsi="Times New Roman"/>
          <w:color w:val="000000"/>
          <w:szCs w:val="28"/>
        </w:rPr>
        <w:t>;</w:t>
      </w:r>
    </w:p>
    <w:p w:rsidR="000D3423" w:rsidRPr="0003050B" w:rsidRDefault="000D3423" w:rsidP="000D3423">
      <w:pPr>
        <w:pStyle w:val="ac"/>
        <w:numPr>
          <w:ilvl w:val="0"/>
          <w:numId w:val="40"/>
        </w:numPr>
        <w:overflowPunct w:val="0"/>
        <w:autoSpaceDE w:val="0"/>
        <w:autoSpaceDN w:val="0"/>
        <w:adjustRightInd w:val="0"/>
        <w:spacing w:line="288" w:lineRule="auto"/>
        <w:ind w:left="0" w:firstLine="55"/>
        <w:jc w:val="both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 xml:space="preserve">Как пользоваться значком </w:t>
      </w:r>
      <w:r w:rsidRPr="000D3423">
        <w:rPr>
          <w:rFonts w:ascii="Times New Roman" w:hAnsi="Times New Roman"/>
          <w:b/>
          <w:color w:val="000000"/>
          <w:szCs w:val="28"/>
        </w:rPr>
        <w:t>Формат по образцу</w:t>
      </w:r>
      <w:r>
        <w:rPr>
          <w:rFonts w:ascii="Times New Roman" w:hAnsi="Times New Roman"/>
          <w:color w:val="000000"/>
          <w:szCs w:val="28"/>
        </w:rPr>
        <w:t xml:space="preserve"> меню Главная.</w:t>
      </w:r>
    </w:p>
    <w:p w:rsidR="000D3423" w:rsidRPr="005B6579" w:rsidRDefault="000D3423" w:rsidP="000D3423">
      <w:pPr>
        <w:pStyle w:val="ac"/>
        <w:numPr>
          <w:ilvl w:val="0"/>
          <w:numId w:val="40"/>
        </w:numPr>
        <w:tabs>
          <w:tab w:val="num" w:pos="0"/>
        </w:tabs>
        <w:spacing w:after="120"/>
        <w:ind w:left="426"/>
        <w:jc w:val="both"/>
        <w:rPr>
          <w:rStyle w:val="a5"/>
          <w:rFonts w:ascii="Times New Roman" w:hAnsi="Times New Roman"/>
          <w:color w:val="FF0000"/>
          <w:szCs w:val="28"/>
        </w:rPr>
      </w:pPr>
      <w:r w:rsidRPr="00FE54E2">
        <w:rPr>
          <w:rFonts w:ascii="Times New Roman" w:hAnsi="Times New Roman"/>
          <w:color w:val="000000"/>
          <w:szCs w:val="28"/>
        </w:rPr>
        <w:t xml:space="preserve">Создайте </w:t>
      </w:r>
      <w:r w:rsidRPr="00EC7119">
        <w:rPr>
          <w:rFonts w:ascii="Times New Roman" w:hAnsi="Times New Roman"/>
          <w:b/>
          <w:color w:val="000000"/>
          <w:szCs w:val="28"/>
        </w:rPr>
        <w:t>презентацию</w:t>
      </w:r>
      <w:r w:rsidRPr="00FE54E2">
        <w:rPr>
          <w:rFonts w:ascii="Times New Roman" w:hAnsi="Times New Roman"/>
          <w:color w:val="000000"/>
          <w:szCs w:val="28"/>
        </w:rPr>
        <w:t xml:space="preserve"> не менее, чем из 10 слайдов </w:t>
      </w:r>
      <w:r w:rsidR="00AC2DF4">
        <w:rPr>
          <w:rFonts w:ascii="Times New Roman" w:hAnsi="Times New Roman"/>
          <w:color w:val="000000"/>
          <w:szCs w:val="28"/>
        </w:rPr>
        <w:t>о законодательстве России</w:t>
      </w:r>
      <w:r w:rsidRPr="00FE54E2">
        <w:rPr>
          <w:rFonts w:ascii="Times New Roman" w:hAnsi="Times New Roman"/>
          <w:color w:val="000000"/>
          <w:szCs w:val="28"/>
        </w:rPr>
        <w:t xml:space="preserve">. </w:t>
      </w:r>
      <w:r w:rsidRPr="000D3423">
        <w:rPr>
          <w:rFonts w:ascii="Times New Roman" w:hAnsi="Times New Roman"/>
          <w:b/>
          <w:color w:val="000000"/>
          <w:szCs w:val="28"/>
        </w:rPr>
        <w:t>Применение эффектов</w:t>
      </w:r>
      <w:r w:rsidRPr="00FE54E2">
        <w:rPr>
          <w:rFonts w:ascii="Times New Roman" w:hAnsi="Times New Roman"/>
          <w:color w:val="000000"/>
          <w:szCs w:val="28"/>
        </w:rPr>
        <w:t xml:space="preserve"> в </w:t>
      </w:r>
      <w:r w:rsidRPr="00FE54E2">
        <w:rPr>
          <w:rFonts w:ascii="Times New Roman" w:hAnsi="Times New Roman"/>
          <w:color w:val="000000"/>
          <w:szCs w:val="28"/>
          <w:lang w:val="en-US"/>
        </w:rPr>
        <w:t>Pover</w:t>
      </w:r>
      <w:r w:rsidRPr="00FE54E2">
        <w:rPr>
          <w:rFonts w:ascii="Times New Roman" w:hAnsi="Times New Roman"/>
          <w:color w:val="000000"/>
          <w:szCs w:val="28"/>
        </w:rPr>
        <w:t xml:space="preserve"> </w:t>
      </w:r>
      <w:r w:rsidRPr="00FE54E2">
        <w:rPr>
          <w:rFonts w:ascii="Times New Roman" w:hAnsi="Times New Roman"/>
          <w:color w:val="000000"/>
          <w:szCs w:val="28"/>
          <w:lang w:val="en-US"/>
        </w:rPr>
        <w:t>Point</w:t>
      </w:r>
      <w:r w:rsidRPr="00FE54E2">
        <w:rPr>
          <w:rFonts w:ascii="Times New Roman" w:hAnsi="Times New Roman"/>
          <w:color w:val="000000"/>
          <w:szCs w:val="28"/>
        </w:rPr>
        <w:t xml:space="preserve"> обязательно. </w:t>
      </w:r>
      <w:r w:rsidR="00AC2DF4" w:rsidRPr="00BA4109">
        <w:rPr>
          <w:rFonts w:ascii="Times New Roman" w:hAnsi="Times New Roman"/>
          <w:color w:val="0070C0"/>
          <w:szCs w:val="28"/>
          <w:u w:val="single"/>
        </w:rPr>
        <w:t xml:space="preserve">см. </w:t>
      </w:r>
      <w:hyperlink w:anchor="_Приложение_№_1" w:history="1">
        <w:r w:rsidR="00AC2DF4" w:rsidRPr="00BA4109">
          <w:rPr>
            <w:rFonts w:ascii="Times New Roman" w:hAnsi="Times New Roman"/>
            <w:color w:val="0070C0"/>
            <w:szCs w:val="28"/>
            <w:u w:val="single"/>
          </w:rPr>
          <w:t xml:space="preserve">Приложение № </w:t>
        </w:r>
        <w:r w:rsidR="00A75B7E">
          <w:rPr>
            <w:rFonts w:ascii="Times New Roman" w:hAnsi="Times New Roman"/>
            <w:color w:val="0070C0"/>
            <w:szCs w:val="28"/>
            <w:u w:val="single"/>
          </w:rPr>
          <w:t>5</w:t>
        </w:r>
      </w:hyperlink>
    </w:p>
    <w:p w:rsidR="000D3423" w:rsidRPr="000D3423" w:rsidRDefault="000D3423" w:rsidP="000D3423">
      <w:pPr>
        <w:pStyle w:val="3"/>
        <w:widowControl/>
        <w:numPr>
          <w:ilvl w:val="0"/>
          <w:numId w:val="40"/>
        </w:numPr>
        <w:autoSpaceDE/>
        <w:autoSpaceDN/>
        <w:adjustRightInd/>
        <w:spacing w:after="0" w:line="288" w:lineRule="auto"/>
        <w:ind w:left="426"/>
        <w:jc w:val="both"/>
      </w:pPr>
      <w:r w:rsidRPr="00A75B7E">
        <w:rPr>
          <w:sz w:val="28"/>
        </w:rPr>
        <w:t xml:space="preserve"> </w:t>
      </w:r>
      <w:r w:rsidRPr="00A75B7E"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  <w:t>Решите задачу по оценке статистических данных</w:t>
      </w:r>
      <w:r w:rsidR="00EC7119" w:rsidRPr="00A75B7E"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  <w:t xml:space="preserve"> в </w:t>
      </w:r>
      <w:r w:rsidR="00EC7119" w:rsidRPr="00A75B7E">
        <w:rPr>
          <w:rFonts w:ascii="Times New Roman" w:eastAsia="Calibri" w:hAnsi="Times New Roman" w:cs="Times New Roman"/>
          <w:color w:val="000000"/>
          <w:sz w:val="28"/>
          <w:szCs w:val="28"/>
          <w:lang w:val="en-US" w:eastAsia="en-US"/>
        </w:rPr>
        <w:t>Excel</w:t>
      </w:r>
      <w:r w:rsidRPr="00A75B7E"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  <w:t>.</w:t>
      </w:r>
      <w:r w:rsidRPr="00A75B7E">
        <w:rPr>
          <w:sz w:val="28"/>
        </w:rPr>
        <w:t xml:space="preserve"> </w:t>
      </w:r>
      <w:r w:rsidR="00A75B7E" w:rsidRPr="00BA4109">
        <w:rPr>
          <w:rFonts w:ascii="Times New Roman" w:hAnsi="Times New Roman" w:cs="Times New Roman"/>
          <w:color w:val="0070C0"/>
          <w:sz w:val="28"/>
          <w:szCs w:val="28"/>
          <w:u w:val="single"/>
        </w:rPr>
        <w:t xml:space="preserve">см. </w:t>
      </w:r>
      <w:hyperlink w:anchor="_Приложение_№_1" w:history="1">
        <w:r w:rsidR="00A75B7E" w:rsidRPr="00BA4109">
          <w:rPr>
            <w:rFonts w:ascii="Times New Roman" w:hAnsi="Times New Roman" w:cs="Times New Roman"/>
            <w:color w:val="0070C0"/>
            <w:sz w:val="28"/>
            <w:szCs w:val="28"/>
            <w:u w:val="single"/>
          </w:rPr>
          <w:t xml:space="preserve">Приложение № </w:t>
        </w:r>
        <w:r w:rsidR="00A75B7E">
          <w:rPr>
            <w:rFonts w:ascii="Times New Roman" w:hAnsi="Times New Roman" w:cs="Times New Roman"/>
            <w:color w:val="0070C0"/>
            <w:sz w:val="28"/>
            <w:szCs w:val="28"/>
            <w:u w:val="single"/>
          </w:rPr>
          <w:t>4</w:t>
        </w:r>
      </w:hyperlink>
    </w:p>
    <w:p w:rsidR="009916F8" w:rsidRPr="003F1937" w:rsidRDefault="009916F8" w:rsidP="00E16997">
      <w:pPr>
        <w:widowControl/>
        <w:shd w:val="clear" w:color="auto" w:fill="FFFFFF"/>
        <w:spacing w:beforeLines="40" w:before="96" w:afterLines="40" w:after="96"/>
        <w:ind w:firstLine="567"/>
        <w:rPr>
          <w:rFonts w:ascii="Times New Roman" w:hAnsi="Times New Roman" w:cs="Times New Roman"/>
          <w:i/>
          <w:iCs/>
          <w:color w:val="000000"/>
          <w:sz w:val="12"/>
          <w:szCs w:val="12"/>
        </w:rPr>
      </w:pPr>
    </w:p>
    <w:p w:rsidR="001824AB" w:rsidRPr="00DD79C1" w:rsidRDefault="001824AB" w:rsidP="001824AB">
      <w:pPr>
        <w:spacing w:after="120"/>
        <w:ind w:firstLine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1824AB" w:rsidRPr="001824AB" w:rsidRDefault="001824AB" w:rsidP="00427B88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E45464" w:rsidRPr="00E45464" w:rsidRDefault="00E45464" w:rsidP="00E45464">
      <w:pPr>
        <w:widowControl/>
        <w:autoSpaceDE/>
        <w:autoSpaceDN/>
        <w:adjustRightInd/>
        <w:spacing w:after="120"/>
        <w:ind w:left="1058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9916F8" w:rsidRPr="00EB4B7F" w:rsidRDefault="009916F8" w:rsidP="009916F8">
      <w:pPr>
        <w:widowControl/>
        <w:tabs>
          <w:tab w:val="num" w:pos="840"/>
        </w:tabs>
        <w:autoSpaceDE/>
        <w:autoSpaceDN/>
        <w:adjustRightInd/>
        <w:ind w:left="567"/>
        <w:rPr>
          <w:i/>
          <w:iCs/>
          <w:color w:val="000000"/>
        </w:rPr>
      </w:pPr>
    </w:p>
    <w:p w:rsidR="009916F8" w:rsidRDefault="00F95D61" w:rsidP="00F95D61">
      <w:pPr>
        <w:widowControl/>
        <w:shd w:val="clear" w:color="auto" w:fill="FFFFFF"/>
        <w:ind w:firstLine="567"/>
        <w:jc w:val="center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i/>
          <w:iCs/>
          <w:color w:val="000000"/>
          <w:sz w:val="28"/>
          <w:szCs w:val="28"/>
        </w:rPr>
        <w:t>СОЗДАНИЕ ШАБЛОНОВ (бланки, формы)</w:t>
      </w:r>
    </w:p>
    <w:p w:rsidR="00504860" w:rsidRPr="00504860" w:rsidRDefault="00504860" w:rsidP="00504860">
      <w:pPr>
        <w:widowControl/>
        <w:shd w:val="clear" w:color="auto" w:fill="FFFFFF"/>
        <w:ind w:firstLine="567"/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</w:pPr>
      <w:r w:rsidRPr="00504860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ШАБЛОН №1</w:t>
      </w:r>
    </w:p>
    <w:p w:rsidR="00504860" w:rsidRDefault="00504860" w:rsidP="00504860">
      <w:pPr>
        <w:jc w:val="center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ПРИМЕРНЫЙ ПЕРЕЧЕНЬ</w:t>
      </w:r>
    </w:p>
    <w:p w:rsidR="00504860" w:rsidRDefault="00504860" w:rsidP="00504860">
      <w:pPr>
        <w:jc w:val="center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СВЕДЕНИЙ, УКАЗЫВАЕМЫХ НАЛОГОПЛАТЕЛЬЩИКОМ</w:t>
      </w:r>
    </w:p>
    <w:p w:rsidR="00504860" w:rsidRDefault="00504860" w:rsidP="00504860">
      <w:pPr>
        <w:jc w:val="center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В ЗАЯВЛЕНИИ О ВЫДАЧЕ СПРАВКИ О ПОДТВЕРЖДЕНИИ НЕПОЛУЧЕНИЯ</w:t>
      </w:r>
    </w:p>
    <w:p w:rsidR="00504860" w:rsidRDefault="00504860" w:rsidP="00504860">
      <w:pPr>
        <w:jc w:val="center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lastRenderedPageBreak/>
        <w:t>НАЛОГОПЛАТЕЛЬЩИКОМ СОЦИАЛЬНОГО НАЛОГОВОГО ВЫЧЕТА</w:t>
      </w:r>
    </w:p>
    <w:p w:rsidR="00504860" w:rsidRDefault="00504860" w:rsidP="00504860">
      <w:pPr>
        <w:jc w:val="center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ЛИБО ПОДТВЕРЖДЕНИИ ФАКТА ПОЛУЧЕНИЯ НАЛОГОПЛАТЕЛЬЩИКОМ</w:t>
      </w:r>
    </w:p>
    <w:p w:rsidR="00504860" w:rsidRDefault="00504860" w:rsidP="00504860">
      <w:pPr>
        <w:jc w:val="center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СУММЫ ПРЕДОСТАВЛЕННОГО СОЦИАЛЬНОГО НАЛОГОВОГО ВЫЧЕТА,</w:t>
      </w:r>
    </w:p>
    <w:p w:rsidR="00504860" w:rsidRDefault="00504860" w:rsidP="00504860">
      <w:pPr>
        <w:jc w:val="center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УКАЗАННОГО В ПОДПУНКТЕ 4 ПУНКТА 1 СТАТЬИ 219</w:t>
      </w:r>
    </w:p>
    <w:p w:rsidR="00504860" w:rsidRDefault="00504860" w:rsidP="00504860">
      <w:pPr>
        <w:jc w:val="center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НАЛОГОВОГО КОДЕКСА РОССИЙСКОЙ ФЕДЕРАЦИИ</w:t>
      </w:r>
    </w:p>
    <w:p w:rsidR="00504860" w:rsidRDefault="00504860" w:rsidP="00504860">
      <w:pPr>
        <w:ind w:firstLine="540"/>
        <w:rPr>
          <w:rFonts w:ascii="Calibri" w:hAnsi="Calibri" w:cs="Calibri"/>
          <w:szCs w:val="28"/>
        </w:rPr>
      </w:pPr>
    </w:p>
    <w:p w:rsidR="00504860" w:rsidRDefault="00504860" w:rsidP="00504860">
      <w:pPr>
        <w:pStyle w:val="ConsPlusNonformat"/>
        <w:widowControl/>
      </w:pPr>
      <w:r>
        <w:t xml:space="preserve">                                  В ИФНС России N 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по _______________________ области (краю)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от &lt;*&gt; 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(фамилия, имя, отчество полностью)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ИНН: ____________________________________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                                 Документ, удостоверяющий личность &lt;*&gt;: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(серия и номер, кем и когда выдан)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      (дата рождения)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                                Адрес постоянного места жительства &lt;*&gt;: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_________________________________________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                              Контактный телефон: ___(_____) __________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                             ЗАЯВЛЕНИЕ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В соответствии с __________________________________________________ &lt;1&gt;</w:t>
      </w:r>
    </w:p>
    <w:p w:rsidR="00504860" w:rsidRDefault="00504860" w:rsidP="00504860">
      <w:pPr>
        <w:pStyle w:val="ConsPlusNonformat"/>
        <w:widowControl/>
      </w:pPr>
      <w:r>
        <w:t>прошу выдать Справку о подтверждении факта:</w:t>
      </w:r>
    </w:p>
    <w:p w:rsidR="00504860" w:rsidRDefault="00504860" w:rsidP="00504860">
      <w:pPr>
        <w:pStyle w:val="ConsPlusNonformat"/>
        <w:widowControl/>
      </w:pPr>
      <w:r>
        <w:t xml:space="preserve">    1) неполучения   социального налогового вычета в части уплаченных  мною</w:t>
      </w:r>
    </w:p>
    <w:p w:rsidR="00504860" w:rsidRDefault="00504860" w:rsidP="00504860">
      <w:pPr>
        <w:pStyle w:val="ConsPlusNonformat"/>
        <w:widowControl/>
      </w:pPr>
      <w:r>
        <w:t>взносов по договору ___________________________________________________ &lt;2&gt;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(вид договора)</w:t>
      </w:r>
    </w:p>
    <w:p w:rsidR="00504860" w:rsidRDefault="00504860" w:rsidP="00504860">
      <w:pPr>
        <w:pStyle w:val="ConsPlusNonformat"/>
        <w:widowControl/>
      </w:pPr>
      <w:r>
        <w:t>от ________ N _________, заключенному с 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(дата)     (номер)                  (ИНН/КПП, наименование организации)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,</w:t>
      </w:r>
    </w:p>
    <w:p w:rsidR="00504860" w:rsidRDefault="00504860" w:rsidP="00504860">
      <w:pPr>
        <w:pStyle w:val="ConsPlusNonformat"/>
        <w:widowControl/>
      </w:pPr>
      <w:r>
        <w:t>в пользу 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(фамилия, имя, отчество застрахованного лица, степень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родства &lt;**&gt;)</w:t>
      </w:r>
    </w:p>
    <w:p w:rsidR="00504860" w:rsidRDefault="00504860" w:rsidP="00504860">
      <w:pPr>
        <w:pStyle w:val="ConsPlusNonformat"/>
        <w:widowControl/>
      </w:pPr>
      <w:r>
        <w:t xml:space="preserve">    Социальный  налоговый  вычет  в  части уплаченных взносов по указанному</w:t>
      </w:r>
    </w:p>
    <w:p w:rsidR="00504860" w:rsidRDefault="00504860" w:rsidP="00504860">
      <w:pPr>
        <w:pStyle w:val="ConsPlusNonformat"/>
        <w:widowControl/>
      </w:pPr>
      <w:r>
        <w:t>договору мне не предоставлялся за ______ год(ы);</w:t>
      </w:r>
    </w:p>
    <w:p w:rsidR="00504860" w:rsidRDefault="00504860" w:rsidP="00504860">
      <w:pPr>
        <w:pStyle w:val="ConsPlusNonformat"/>
        <w:widowControl/>
      </w:pPr>
      <w:r>
        <w:t xml:space="preserve">    2) получения   социального   налогового  вычета в части уплаченных мною</w:t>
      </w:r>
    </w:p>
    <w:p w:rsidR="00504860" w:rsidRDefault="00504860" w:rsidP="00504860">
      <w:pPr>
        <w:pStyle w:val="ConsPlusNonformat"/>
        <w:widowControl/>
      </w:pPr>
      <w:r>
        <w:t>взносов по договору 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(вид договора)</w:t>
      </w:r>
    </w:p>
    <w:p w:rsidR="00504860" w:rsidRDefault="00504860" w:rsidP="00504860">
      <w:pPr>
        <w:pStyle w:val="ConsPlusNonformat"/>
        <w:widowControl/>
      </w:pPr>
      <w:r>
        <w:t>от ________ N _________, заключенному с 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(дата)     (номер)                  (ИНН/КПП, наименование организации)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,</w:t>
      </w:r>
    </w:p>
    <w:p w:rsidR="00504860" w:rsidRDefault="00504860" w:rsidP="00504860">
      <w:pPr>
        <w:pStyle w:val="ConsPlusNonformat"/>
        <w:widowControl/>
      </w:pPr>
      <w:r>
        <w:t>в пользу 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(фамилия, имя, отчество застрахованного лица, степень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родства &lt;**&gt;)</w:t>
      </w:r>
    </w:p>
    <w:p w:rsidR="00504860" w:rsidRDefault="00504860" w:rsidP="00504860">
      <w:pPr>
        <w:pStyle w:val="ConsPlusNonformat"/>
        <w:widowControl/>
      </w:pPr>
      <w:r>
        <w:t>в сумме &lt;3&gt; 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(цифрами и прописью)</w:t>
      </w:r>
    </w:p>
    <w:p w:rsidR="00504860" w:rsidRDefault="00504860" w:rsidP="00504860">
      <w:pPr>
        <w:pStyle w:val="ConsPlusNonformat"/>
        <w:widowControl/>
      </w:pPr>
      <w:r>
        <w:t xml:space="preserve">    Социальный   налоговый  вычет в части уплаченных взносов по  указанному</w:t>
      </w:r>
    </w:p>
    <w:p w:rsidR="00504860" w:rsidRDefault="00504860" w:rsidP="00504860">
      <w:pPr>
        <w:pStyle w:val="ConsPlusNonformat"/>
        <w:widowControl/>
      </w:pPr>
      <w:r>
        <w:t>договору мне предоставлялся за ____________ год(ы) ИФНС России ____________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(наименование инспекции, код инспекции)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Справка требуется для представления налоговому агенту _____________________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(ИНН/КПП организации, наименование организации)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К заявлению прилагаю следующие документы:</w:t>
      </w:r>
    </w:p>
    <w:p w:rsidR="00504860" w:rsidRDefault="00504860" w:rsidP="00504860">
      <w:pPr>
        <w:pStyle w:val="ConsPlusNonformat"/>
        <w:widowControl/>
      </w:pPr>
      <w:r>
        <w:t xml:space="preserve">    - договор добровольного пенсионного страхования от ______ N __________;</w:t>
      </w:r>
    </w:p>
    <w:p w:rsidR="00504860" w:rsidRDefault="00504860" w:rsidP="00504860">
      <w:pPr>
        <w:pStyle w:val="ConsPlusNonformat"/>
        <w:widowControl/>
      </w:pPr>
      <w:r>
        <w:t xml:space="preserve">    - договор негосударственного пенсионного обеспечения от _____ N ______;</w:t>
      </w:r>
    </w:p>
    <w:p w:rsidR="00504860" w:rsidRDefault="00504860" w:rsidP="00504860">
      <w:pPr>
        <w:pStyle w:val="ConsPlusNonformat"/>
        <w:widowControl/>
      </w:pPr>
      <w:r>
        <w:t xml:space="preserve">    - платежные документы (указываются реквизиты документов);</w:t>
      </w:r>
    </w:p>
    <w:p w:rsidR="00504860" w:rsidRDefault="00504860" w:rsidP="00504860">
      <w:pPr>
        <w:pStyle w:val="ConsPlusNonformat"/>
        <w:widowControl/>
      </w:pPr>
      <w:r>
        <w:t xml:space="preserve">    - другие документы (перечислить).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дата _______________                подпись налогоплательщика _____________</w:t>
      </w:r>
    </w:p>
    <w:p w:rsidR="00F95D61" w:rsidRDefault="00F95D61" w:rsidP="00F95D61">
      <w:pPr>
        <w:widowControl/>
        <w:shd w:val="clear" w:color="auto" w:fill="FFFFFF"/>
        <w:ind w:firstLine="567"/>
        <w:jc w:val="center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</w:p>
    <w:p w:rsidR="00504860" w:rsidRPr="00504860" w:rsidRDefault="00504860" w:rsidP="00504860">
      <w:pPr>
        <w:widowControl/>
        <w:shd w:val="clear" w:color="auto" w:fill="FFFFFF"/>
        <w:ind w:firstLine="567"/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</w:pPr>
      <w:r w:rsidRPr="00504860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ШАБЛОН №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2</w:t>
      </w:r>
    </w:p>
    <w:p w:rsidR="00504860" w:rsidRDefault="00504860" w:rsidP="00504860">
      <w:pPr>
        <w:jc w:val="center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ПРИМЕРНЫЙ ПЕРЕЧЕНЬ</w:t>
      </w:r>
    </w:p>
    <w:p w:rsidR="00504860" w:rsidRDefault="00504860" w:rsidP="00504860">
      <w:pPr>
        <w:jc w:val="center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СВЕДЕНИЙ, ЗАПРАШИВАЕМЫХ В ИФНС РОССИИ ПО ПРЕДЫДУЩЕМУ МЕСТУ</w:t>
      </w:r>
    </w:p>
    <w:p w:rsidR="00504860" w:rsidRDefault="00504860" w:rsidP="00504860">
      <w:pPr>
        <w:jc w:val="center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ЖИТЕЛЬСТВА НАЛОГОПЛАТЕЛЬЩИКА</w:t>
      </w:r>
    </w:p>
    <w:p w:rsidR="00504860" w:rsidRDefault="00504860" w:rsidP="00504860">
      <w:pPr>
        <w:rPr>
          <w:rFonts w:ascii="Calibri" w:hAnsi="Calibri" w:cs="Calibri"/>
          <w:szCs w:val="28"/>
        </w:rPr>
      </w:pPr>
    </w:p>
    <w:p w:rsidR="00504860" w:rsidRDefault="00504860" w:rsidP="00504860">
      <w:pPr>
        <w:pStyle w:val="ConsPlusNonformat"/>
        <w:widowControl/>
      </w:pPr>
      <w:r>
        <w:t xml:space="preserve">                                     В ИФНС России ________________________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"__" ______________ 20__ г. N __________</w:t>
      </w:r>
    </w:p>
    <w:p w:rsidR="00504860" w:rsidRDefault="00504860" w:rsidP="00504860">
      <w:pPr>
        <w:pStyle w:val="ConsPlusNonformat"/>
        <w:widowControl/>
      </w:pPr>
      <w:r>
        <w:t>на N ________ от "__" __________ 20__ г.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                              Запрос</w:t>
      </w:r>
    </w:p>
    <w:p w:rsidR="00504860" w:rsidRDefault="00504860" w:rsidP="00504860">
      <w:pPr>
        <w:pStyle w:val="ConsPlusNonformat"/>
        <w:widowControl/>
      </w:pPr>
      <w:r>
        <w:t xml:space="preserve">                о подтверждении факта неполучения (получения)</w:t>
      </w:r>
    </w:p>
    <w:p w:rsidR="00504860" w:rsidRDefault="00504860" w:rsidP="00504860">
      <w:pPr>
        <w:pStyle w:val="ConsPlusNonformat"/>
        <w:widowControl/>
      </w:pPr>
      <w:r>
        <w:t xml:space="preserve">            налогоплательщиком суммы предоставленного социального</w:t>
      </w:r>
    </w:p>
    <w:p w:rsidR="00504860" w:rsidRDefault="00504860" w:rsidP="00504860">
      <w:pPr>
        <w:pStyle w:val="ConsPlusNonformat"/>
        <w:widowControl/>
      </w:pPr>
      <w:r>
        <w:t xml:space="preserve">             налогового вычета, указанного в подпункте 4 пункта 1</w:t>
      </w:r>
    </w:p>
    <w:p w:rsidR="00504860" w:rsidRDefault="00504860" w:rsidP="00504860">
      <w:pPr>
        <w:pStyle w:val="ConsPlusNonformat"/>
        <w:widowControl/>
      </w:pPr>
      <w:r>
        <w:t xml:space="preserve">              статьи 219 Налогового кодекса Российской Федерации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Инспекция ФНС России 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 (наименование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инспекции, код инспекции)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в связи с рассмотрением заявления налогоплательщика 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               (фамилия, имя,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отчество налогоплательщика, ИНН (при наличии))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(данные документа, удостоверяющего личность, дата рождения)</w:t>
      </w:r>
    </w:p>
    <w:p w:rsidR="00504860" w:rsidRDefault="00504860" w:rsidP="00504860">
      <w:pPr>
        <w:pStyle w:val="ConsPlusNonformat"/>
        <w:widowControl/>
      </w:pPr>
      <w:r>
        <w:t>проживающего 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(адрес места жительства)</w:t>
      </w:r>
    </w:p>
    <w:p w:rsidR="00504860" w:rsidRDefault="00504860" w:rsidP="00504860">
      <w:pPr>
        <w:pStyle w:val="ConsPlusNonformat"/>
        <w:widowControl/>
      </w:pPr>
      <w:r>
        <w:t>о  выдаче  ему  Справки  о  подтверждении факта   неполучения   (получения)</w:t>
      </w:r>
    </w:p>
    <w:p w:rsidR="00504860" w:rsidRDefault="00504860" w:rsidP="00504860">
      <w:pPr>
        <w:pStyle w:val="ConsPlusNonformat"/>
        <w:widowControl/>
      </w:pPr>
      <w:r>
        <w:t>социального  налогового  вычета, указанного в подпункте 4 пункта статьи 219</w:t>
      </w:r>
    </w:p>
    <w:p w:rsidR="00504860" w:rsidRDefault="00504860" w:rsidP="00504860">
      <w:pPr>
        <w:pStyle w:val="ConsPlusNonformat"/>
        <w:widowControl/>
      </w:pPr>
      <w:r>
        <w:t>Налогового кодекса Российской Федерации, в части уплаченных им   взносов по</w:t>
      </w:r>
    </w:p>
    <w:p w:rsidR="00504860" w:rsidRDefault="00504860" w:rsidP="00504860">
      <w:pPr>
        <w:pStyle w:val="ConsPlusNonformat"/>
        <w:widowControl/>
      </w:pPr>
      <w:r>
        <w:t>договору ______________________________________________________________ &lt;1&gt;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(вид договора)</w:t>
      </w:r>
    </w:p>
    <w:p w:rsidR="00504860" w:rsidRDefault="00504860" w:rsidP="00504860">
      <w:pPr>
        <w:pStyle w:val="ConsPlusNonformat"/>
        <w:widowControl/>
      </w:pPr>
      <w:r>
        <w:t>от ________ N _________, заключенному с 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(номер)    (дата)                          (ИНН/КПП, наименование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организации)</w:t>
      </w:r>
    </w:p>
    <w:p w:rsidR="00504860" w:rsidRDefault="00504860" w:rsidP="00504860">
      <w:pPr>
        <w:pStyle w:val="ConsPlusNonformat"/>
        <w:widowControl/>
      </w:pPr>
      <w:r>
        <w:t>в пользу 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(фамилия, имя, отчество застрахованного физического лица)</w:t>
      </w:r>
    </w:p>
    <w:p w:rsidR="00504860" w:rsidRDefault="00504860" w:rsidP="00504860">
      <w:pPr>
        <w:pStyle w:val="ConsPlusNonformat"/>
        <w:widowControl/>
      </w:pPr>
      <w:r>
        <w:t>просит   подтвердить   факт   неполучения   (получения)  налогоплательщиком</w:t>
      </w:r>
    </w:p>
    <w:p w:rsidR="00504860" w:rsidRDefault="00504860" w:rsidP="00504860">
      <w:pPr>
        <w:pStyle w:val="ConsPlusNonformat"/>
        <w:widowControl/>
      </w:pPr>
      <w:r>
        <w:t>указанного вычета.</w:t>
      </w:r>
    </w:p>
    <w:p w:rsidR="00504860" w:rsidRDefault="00504860" w:rsidP="00504860">
      <w:pPr>
        <w:pStyle w:val="ConsPlusNonformat"/>
        <w:widowControl/>
      </w:pPr>
      <w:r>
        <w:t xml:space="preserve">    В  случае  подтверждения факта получения социального налогового вычета,</w:t>
      </w:r>
    </w:p>
    <w:p w:rsidR="00504860" w:rsidRDefault="00504860" w:rsidP="00504860">
      <w:pPr>
        <w:pStyle w:val="ConsPlusNonformat"/>
        <w:widowControl/>
      </w:pPr>
      <w:r>
        <w:t>указанного  в подпункте 4 пункта 1 статьи 219 Налогового кодекса Российской</w:t>
      </w:r>
    </w:p>
    <w:p w:rsidR="00504860" w:rsidRDefault="00504860" w:rsidP="00504860">
      <w:pPr>
        <w:pStyle w:val="ConsPlusNonformat"/>
        <w:widowControl/>
      </w:pPr>
      <w:r>
        <w:t>Федерации,   прошу   направить  копии  документов  (деклараций,  договоров,</w:t>
      </w:r>
    </w:p>
    <w:p w:rsidR="00504860" w:rsidRDefault="00504860" w:rsidP="00504860">
      <w:pPr>
        <w:pStyle w:val="ConsPlusNonformat"/>
        <w:widowControl/>
      </w:pPr>
      <w:r>
        <w:t>платежных документов и т.д.).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Начальник (Заместитель начальника)</w:t>
      </w:r>
    </w:p>
    <w:p w:rsidR="00504860" w:rsidRDefault="00504860" w:rsidP="00504860">
      <w:pPr>
        <w:pStyle w:val="ConsPlusNonformat"/>
        <w:widowControl/>
      </w:pPr>
      <w:r>
        <w:t>инспекции ФНС России _____________________ (______________________________)</w:t>
      </w:r>
    </w:p>
    <w:p w:rsidR="00504860" w:rsidRDefault="00504860" w:rsidP="00504860">
      <w:pPr>
        <w:pStyle w:val="ConsPlusNonformat"/>
        <w:widowControl/>
      </w:pPr>
      <w:r>
        <w:t xml:space="preserve">                           (подпись)           (фамилия, имя, отчество)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М.П.</w:t>
      </w:r>
    </w:p>
    <w:p w:rsidR="00504860" w:rsidRDefault="00504860" w:rsidP="00504860">
      <w:pPr>
        <w:rPr>
          <w:rFonts w:ascii="Calibri" w:hAnsi="Calibri" w:cs="Calibri"/>
          <w:szCs w:val="28"/>
        </w:rPr>
      </w:pPr>
    </w:p>
    <w:p w:rsidR="00504860" w:rsidRPr="00504860" w:rsidRDefault="00504860" w:rsidP="00504860">
      <w:pPr>
        <w:widowControl/>
        <w:shd w:val="clear" w:color="auto" w:fill="FFFFFF"/>
        <w:ind w:firstLine="567"/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</w:pPr>
      <w:r w:rsidRPr="00504860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ШАБЛОН №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3</w:t>
      </w:r>
    </w:p>
    <w:p w:rsidR="00504860" w:rsidRDefault="00504860" w:rsidP="00504860">
      <w:pPr>
        <w:pStyle w:val="ConsPlusNonformat"/>
        <w:widowControl/>
      </w:pPr>
      <w:r>
        <w:t>В ИФНС России ________________________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"__" ______________ 20__ г. N __________</w:t>
      </w:r>
    </w:p>
    <w:p w:rsidR="00504860" w:rsidRDefault="00504860" w:rsidP="00504860">
      <w:pPr>
        <w:pStyle w:val="ConsPlusNonformat"/>
        <w:widowControl/>
      </w:pPr>
      <w:r>
        <w:t>на N ________ от "__" __________ 20__ г.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                             Извещение</w:t>
      </w:r>
    </w:p>
    <w:p w:rsidR="00504860" w:rsidRDefault="00504860" w:rsidP="00504860">
      <w:pPr>
        <w:pStyle w:val="ConsPlusNonformat"/>
        <w:widowControl/>
      </w:pPr>
      <w:r>
        <w:t xml:space="preserve">             о подтверждении факта получения налогоплательщиком</w:t>
      </w:r>
    </w:p>
    <w:p w:rsidR="00504860" w:rsidRDefault="00504860" w:rsidP="00504860">
      <w:pPr>
        <w:pStyle w:val="ConsPlusNonformat"/>
        <w:widowControl/>
      </w:pPr>
      <w:r>
        <w:t xml:space="preserve">            суммы предоставленного социального налогового вычета,</w:t>
      </w:r>
    </w:p>
    <w:p w:rsidR="00504860" w:rsidRDefault="00504860" w:rsidP="00504860">
      <w:pPr>
        <w:pStyle w:val="ConsPlusNonformat"/>
        <w:widowControl/>
      </w:pPr>
      <w:r>
        <w:t xml:space="preserve">                указанного в подпункте 4 пункта 1 статьи 219</w:t>
      </w:r>
    </w:p>
    <w:p w:rsidR="00504860" w:rsidRDefault="00504860" w:rsidP="00504860">
      <w:pPr>
        <w:pStyle w:val="ConsPlusNonformat"/>
        <w:widowControl/>
      </w:pPr>
      <w:r>
        <w:t xml:space="preserve">                   Налогового кодекса Российской Федерации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lastRenderedPageBreak/>
        <w:t>Инспекция ФНС России 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(наименование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инспекции, код инспекции)</w:t>
      </w:r>
    </w:p>
    <w:p w:rsidR="00504860" w:rsidRDefault="00504860" w:rsidP="00504860">
      <w:pPr>
        <w:pStyle w:val="ConsPlusNonformat"/>
        <w:widowControl/>
      </w:pPr>
      <w:r>
        <w:t>на запрос Инспекции ФНС России 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      (наименование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инспекции, код инспекции)</w:t>
      </w:r>
    </w:p>
    <w:p w:rsidR="00504860" w:rsidRDefault="00504860" w:rsidP="00504860">
      <w:pPr>
        <w:pStyle w:val="ConsPlusNonformat"/>
        <w:widowControl/>
      </w:pPr>
      <w:r>
        <w:t>сообщает, что налогоплательщиком 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(фамилия, имя, отчество, ИНН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      (при наличии))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(данные документа, удостоверяющего личность, дата рождения)</w:t>
      </w:r>
    </w:p>
    <w:p w:rsidR="00504860" w:rsidRDefault="00504860" w:rsidP="00504860">
      <w:pPr>
        <w:pStyle w:val="ConsPlusNonformat"/>
        <w:widowControl/>
      </w:pPr>
      <w:r>
        <w:t>представлена _____________________ налоговая декларация по налогу на доходы</w:t>
      </w:r>
    </w:p>
    <w:p w:rsidR="00504860" w:rsidRDefault="00504860" w:rsidP="00504860">
      <w:pPr>
        <w:pStyle w:val="ConsPlusNonformat"/>
        <w:widowControl/>
      </w:pPr>
      <w:r>
        <w:t xml:space="preserve">              (число, месяц, год)</w:t>
      </w:r>
    </w:p>
    <w:p w:rsidR="00504860" w:rsidRDefault="00504860" w:rsidP="00504860">
      <w:pPr>
        <w:pStyle w:val="ConsPlusNonformat"/>
        <w:widowControl/>
      </w:pPr>
      <w:r>
        <w:t>физических лиц по форме 3-НДФЛ за ___________________ год с целью получения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(налоговый период)</w:t>
      </w:r>
    </w:p>
    <w:p w:rsidR="00504860" w:rsidRDefault="00504860" w:rsidP="00504860">
      <w:pPr>
        <w:pStyle w:val="ConsPlusNonformat"/>
        <w:widowControl/>
      </w:pPr>
      <w:r>
        <w:t>социального   налогового вычета, указанного в подпункте 4 пункта статьи 219</w:t>
      </w:r>
    </w:p>
    <w:p w:rsidR="00504860" w:rsidRDefault="00504860" w:rsidP="00504860">
      <w:pPr>
        <w:pStyle w:val="ConsPlusNonformat"/>
        <w:widowControl/>
      </w:pPr>
      <w:r>
        <w:t>Налогового кодекса   Российской Федерации, в части  уплаченных   им взносов</w:t>
      </w:r>
    </w:p>
    <w:p w:rsidR="00504860" w:rsidRDefault="00504860" w:rsidP="00504860">
      <w:pPr>
        <w:pStyle w:val="ConsPlusNonformat"/>
        <w:widowControl/>
      </w:pPr>
      <w:r>
        <w:t>по договору ___________________________________________________________ &lt;1&gt;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(вид договора)</w:t>
      </w:r>
    </w:p>
    <w:p w:rsidR="00504860" w:rsidRDefault="00504860" w:rsidP="00504860">
      <w:pPr>
        <w:pStyle w:val="ConsPlusNonformat"/>
        <w:widowControl/>
      </w:pPr>
      <w:r>
        <w:t>от ________ N _________, заключенному с 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(дата)     (номер)                       (ИНН/КПП, наименование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организации)</w:t>
      </w:r>
    </w:p>
    <w:p w:rsidR="00504860" w:rsidRDefault="00504860" w:rsidP="00504860">
      <w:pPr>
        <w:pStyle w:val="ConsPlusNonformat"/>
        <w:widowControl/>
      </w:pPr>
      <w:r>
        <w:t>в пользу _________________________________________________________________.</w:t>
      </w:r>
    </w:p>
    <w:p w:rsidR="00504860" w:rsidRDefault="00504860" w:rsidP="00504860">
      <w:pPr>
        <w:pStyle w:val="ConsPlusNonformat"/>
        <w:widowControl/>
      </w:pPr>
      <w:r>
        <w:t xml:space="preserve">             (фамилия, имя, отчество застрахованного физического лица)</w:t>
      </w:r>
    </w:p>
    <w:p w:rsidR="00504860" w:rsidRDefault="00504860" w:rsidP="00504860">
      <w:pPr>
        <w:pStyle w:val="ConsPlusNonformat"/>
        <w:widowControl/>
      </w:pPr>
      <w:r>
        <w:t xml:space="preserve">    Социальный налоговый вычет, указанный в подпункте 4 пункта 1 статьи 219</w:t>
      </w:r>
    </w:p>
    <w:p w:rsidR="00504860" w:rsidRDefault="00504860" w:rsidP="00504860">
      <w:pPr>
        <w:pStyle w:val="ConsPlusNonformat"/>
        <w:widowControl/>
      </w:pPr>
      <w:r>
        <w:t>Налогового  кодекса  Российской Федерации, предоставлен налогоплательщику в</w:t>
      </w:r>
    </w:p>
    <w:p w:rsidR="00504860" w:rsidRDefault="00504860" w:rsidP="00504860">
      <w:pPr>
        <w:pStyle w:val="ConsPlusNonformat"/>
        <w:widowControl/>
      </w:pPr>
      <w:r>
        <w:t>сумме ____________________________________________________________________.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(цифрами и прописью)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Начальник (Заместитель начальника)</w:t>
      </w:r>
    </w:p>
    <w:p w:rsidR="00504860" w:rsidRDefault="00504860" w:rsidP="00504860">
      <w:pPr>
        <w:pStyle w:val="ConsPlusNonformat"/>
        <w:widowControl/>
      </w:pPr>
      <w:r>
        <w:t>инспекции ФНС России _____________________ (______________________________)</w:t>
      </w:r>
    </w:p>
    <w:p w:rsidR="00504860" w:rsidRDefault="00504860" w:rsidP="00504860">
      <w:pPr>
        <w:pStyle w:val="ConsPlusNonformat"/>
        <w:widowControl/>
      </w:pPr>
      <w:r>
        <w:t xml:space="preserve">                           (подпись)           (фамилия, имя, отчество)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М.П.</w:t>
      </w:r>
    </w:p>
    <w:p w:rsidR="00504860" w:rsidRDefault="00504860" w:rsidP="00504860">
      <w:pPr>
        <w:rPr>
          <w:rFonts w:ascii="Calibri" w:hAnsi="Calibri" w:cs="Calibri"/>
          <w:szCs w:val="28"/>
        </w:rPr>
      </w:pPr>
    </w:p>
    <w:p w:rsidR="00504860" w:rsidRPr="00504860" w:rsidRDefault="00504860" w:rsidP="00504860">
      <w:pPr>
        <w:widowControl/>
        <w:shd w:val="clear" w:color="auto" w:fill="FFFFFF"/>
        <w:ind w:firstLine="567"/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</w:pPr>
      <w:r w:rsidRPr="00504860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ШАБЛОН №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4</w:t>
      </w:r>
    </w:p>
    <w:p w:rsidR="00504860" w:rsidRDefault="00504860" w:rsidP="00504860">
      <w:pPr>
        <w:ind w:firstLine="540"/>
        <w:rPr>
          <w:rFonts w:ascii="Calibri" w:hAnsi="Calibri" w:cs="Calibri"/>
          <w:szCs w:val="28"/>
        </w:rPr>
      </w:pPr>
    </w:p>
    <w:p w:rsidR="00504860" w:rsidRDefault="00504860" w:rsidP="00504860">
      <w:pPr>
        <w:pStyle w:val="ConsPlusNonformat"/>
        <w:widowControl/>
      </w:pPr>
      <w:r>
        <w:t xml:space="preserve">                                     В ИФНС России ________________________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"__" ______________ 20__ г. N __________</w:t>
      </w:r>
    </w:p>
    <w:p w:rsidR="00504860" w:rsidRDefault="00504860" w:rsidP="00504860">
      <w:pPr>
        <w:pStyle w:val="ConsPlusNonformat"/>
        <w:widowControl/>
      </w:pPr>
      <w:r>
        <w:t>на N ________ от "__" __________ 20__ г.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                             Извещение</w:t>
      </w:r>
    </w:p>
    <w:p w:rsidR="00504860" w:rsidRDefault="00504860" w:rsidP="00504860">
      <w:pPr>
        <w:pStyle w:val="ConsPlusNonformat"/>
        <w:widowControl/>
      </w:pPr>
      <w:r>
        <w:t xml:space="preserve">     о подтверждении факта неполучения налогоплательщиком социального</w:t>
      </w:r>
    </w:p>
    <w:p w:rsidR="00504860" w:rsidRDefault="00504860" w:rsidP="00504860">
      <w:pPr>
        <w:pStyle w:val="ConsPlusNonformat"/>
        <w:widowControl/>
      </w:pPr>
      <w:r>
        <w:t xml:space="preserve">      налогового вычета, указанного в подпункте 4 пункта 1 статьи 219</w:t>
      </w:r>
    </w:p>
    <w:p w:rsidR="00504860" w:rsidRDefault="00504860" w:rsidP="00504860">
      <w:pPr>
        <w:pStyle w:val="ConsPlusNonformat"/>
        <w:widowControl/>
      </w:pPr>
      <w:r>
        <w:t xml:space="preserve">                  Налогового кодекса Российской Федерации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Инспекция ФНС России 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(наименование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инспекции, код инспекции)</w:t>
      </w:r>
    </w:p>
    <w:p w:rsidR="00504860" w:rsidRDefault="00504860" w:rsidP="00504860">
      <w:pPr>
        <w:pStyle w:val="ConsPlusNonformat"/>
        <w:widowControl/>
      </w:pPr>
      <w:r>
        <w:t>на запрос Инспекции ФНС России 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      (наименование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инспекции, код инспекции)</w:t>
      </w:r>
    </w:p>
    <w:p w:rsidR="00504860" w:rsidRDefault="00504860" w:rsidP="00504860">
      <w:pPr>
        <w:pStyle w:val="ConsPlusNonformat"/>
        <w:widowControl/>
      </w:pPr>
      <w:r>
        <w:t>сообщает, что налогоплательщиком 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(фамилия, имя, отчество, ИНН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      (при наличии))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(данные документа, удостоверяющего личность, дата рождения)</w:t>
      </w:r>
    </w:p>
    <w:p w:rsidR="00504860" w:rsidRDefault="00504860" w:rsidP="00504860">
      <w:pPr>
        <w:pStyle w:val="ConsPlusNonformat"/>
        <w:widowControl/>
      </w:pPr>
      <w:r>
        <w:t>не представлялась   налоговая декларация по налогу на доходы физических лиц</w:t>
      </w:r>
    </w:p>
    <w:p w:rsidR="00504860" w:rsidRDefault="00504860" w:rsidP="00504860">
      <w:pPr>
        <w:pStyle w:val="ConsPlusNonformat"/>
        <w:widowControl/>
      </w:pPr>
      <w:r>
        <w:t>по  форме  3-НДФЛ  за _________________________ год(ы)  с  целью  получения</w:t>
      </w:r>
    </w:p>
    <w:p w:rsidR="00504860" w:rsidRDefault="00504860" w:rsidP="00504860">
      <w:pPr>
        <w:pStyle w:val="ConsPlusNonformat"/>
        <w:widowControl/>
      </w:pPr>
      <w:r>
        <w:t xml:space="preserve">                        (налоговый период(ы))</w:t>
      </w:r>
    </w:p>
    <w:p w:rsidR="00504860" w:rsidRDefault="00504860" w:rsidP="00504860">
      <w:pPr>
        <w:pStyle w:val="ConsPlusNonformat"/>
        <w:widowControl/>
      </w:pPr>
      <w:r>
        <w:t>социального налогового вычета, указанного в подпункте 4 пункта 1 статьи 219</w:t>
      </w:r>
    </w:p>
    <w:p w:rsidR="00504860" w:rsidRDefault="00504860" w:rsidP="00504860">
      <w:pPr>
        <w:pStyle w:val="ConsPlusNonformat"/>
        <w:widowControl/>
      </w:pPr>
      <w:r>
        <w:lastRenderedPageBreak/>
        <w:t>Налогового  кодекса  Российской  Федерации,  в  части уплаченных им взносов</w:t>
      </w:r>
    </w:p>
    <w:p w:rsidR="00504860" w:rsidRDefault="00504860" w:rsidP="00504860">
      <w:pPr>
        <w:pStyle w:val="ConsPlusNonformat"/>
        <w:widowControl/>
      </w:pPr>
      <w:r>
        <w:t>по договору 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(вид договора)</w:t>
      </w:r>
    </w:p>
    <w:p w:rsidR="00504860" w:rsidRDefault="00504860" w:rsidP="00504860">
      <w:pPr>
        <w:pStyle w:val="ConsPlusNonformat"/>
        <w:widowControl/>
      </w:pPr>
      <w:r>
        <w:t>от ________ N _________, заключенному с 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(дата)      (номер)                      (ИНН/КПП, наименование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организации)</w:t>
      </w:r>
    </w:p>
    <w:p w:rsidR="00504860" w:rsidRDefault="00504860" w:rsidP="00504860">
      <w:pPr>
        <w:pStyle w:val="ConsPlusNonformat"/>
        <w:widowControl/>
      </w:pPr>
      <w:r>
        <w:t>в пользу _________________________________________________________________.</w:t>
      </w:r>
    </w:p>
    <w:p w:rsidR="00504860" w:rsidRDefault="00504860" w:rsidP="00504860">
      <w:pPr>
        <w:pStyle w:val="ConsPlusNonformat"/>
        <w:widowControl/>
      </w:pPr>
      <w:r>
        <w:t xml:space="preserve">             (фамилия, имя, отчество застрахованного физического лица)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Начальник (Заместитель начальника)</w:t>
      </w:r>
    </w:p>
    <w:p w:rsidR="00504860" w:rsidRDefault="00504860" w:rsidP="00504860">
      <w:pPr>
        <w:pStyle w:val="ConsPlusNonformat"/>
        <w:widowControl/>
      </w:pPr>
      <w:r>
        <w:t>инспекции ФНС России _____________________ (______________________________)</w:t>
      </w:r>
    </w:p>
    <w:p w:rsidR="00504860" w:rsidRDefault="00504860" w:rsidP="00504860">
      <w:pPr>
        <w:pStyle w:val="ConsPlusNonformat"/>
        <w:widowControl/>
      </w:pPr>
      <w:r>
        <w:t xml:space="preserve">                           (подпись)           (фамилия, имя, отчество)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М.П.</w:t>
      </w:r>
    </w:p>
    <w:p w:rsidR="00504860" w:rsidRDefault="00504860" w:rsidP="00504860">
      <w:pPr>
        <w:rPr>
          <w:rFonts w:ascii="Calibri" w:hAnsi="Calibri" w:cs="Calibri"/>
          <w:szCs w:val="28"/>
        </w:rPr>
      </w:pPr>
    </w:p>
    <w:p w:rsidR="00504860" w:rsidRPr="00504860" w:rsidRDefault="00504860" w:rsidP="00504860">
      <w:pPr>
        <w:widowControl/>
        <w:shd w:val="clear" w:color="auto" w:fill="FFFFFF"/>
        <w:ind w:firstLine="567"/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</w:pPr>
      <w:r w:rsidRPr="00504860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ШАБЛОН №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5 (</w:t>
      </w:r>
      <w:r w:rsidRPr="00504860">
        <w:rPr>
          <w:rFonts w:ascii="Times New Roman" w:hAnsi="Times New Roman" w:cs="Times New Roman"/>
          <w:i/>
          <w:iCs/>
          <w:color w:val="000000"/>
          <w:sz w:val="24"/>
          <w:szCs w:val="24"/>
          <w:u w:val="single"/>
        </w:rPr>
        <w:t>можно сократить до одной страницы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)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Руководителю (заместителю руководителя)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инспекции ФНС России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_______________________________________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                         Докладная записка</w:t>
      </w:r>
    </w:p>
    <w:p w:rsidR="00504860" w:rsidRDefault="00504860" w:rsidP="00504860">
      <w:pPr>
        <w:pStyle w:val="ConsPlusNonformat"/>
        <w:widowControl/>
      </w:pPr>
      <w:r>
        <w:t xml:space="preserve">            о результатах рассмотрения заявления и документов,</w:t>
      </w:r>
    </w:p>
    <w:p w:rsidR="00504860" w:rsidRDefault="00504860" w:rsidP="00504860">
      <w:pPr>
        <w:pStyle w:val="ConsPlusNonformat"/>
        <w:widowControl/>
      </w:pPr>
      <w:r>
        <w:t xml:space="preserve">                     представленных налогоплательщиком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(ИНН (при наличии), фамилия, имя, отчество)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(данные документа, удостоверяющего личность, адрес постоянного места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жительства)</w:t>
      </w:r>
    </w:p>
    <w:p w:rsidR="00504860" w:rsidRDefault="00504860" w:rsidP="00504860">
      <w:pPr>
        <w:pStyle w:val="ConsPlusNonformat"/>
        <w:widowControl/>
      </w:pPr>
      <w:r>
        <w:t>для  получения  Справки  о подтверждении   неполучения   налогоплательщиком</w:t>
      </w:r>
    </w:p>
    <w:p w:rsidR="00504860" w:rsidRDefault="00504860" w:rsidP="00504860">
      <w:pPr>
        <w:pStyle w:val="ConsPlusNonformat"/>
        <w:widowControl/>
      </w:pPr>
      <w:r>
        <w:t>социального  налогового  вычета  либо  подтверждении  факта получения суммы</w:t>
      </w:r>
    </w:p>
    <w:p w:rsidR="00504860" w:rsidRDefault="00504860" w:rsidP="00504860">
      <w:pPr>
        <w:pStyle w:val="ConsPlusNonformat"/>
        <w:widowControl/>
      </w:pPr>
      <w:r>
        <w:t>предоставленного  социального  налогового  вычета, указанного в подпункте 4</w:t>
      </w:r>
    </w:p>
    <w:p w:rsidR="00504860" w:rsidRDefault="00504860" w:rsidP="00504860">
      <w:pPr>
        <w:pStyle w:val="ConsPlusNonformat"/>
        <w:widowControl/>
      </w:pPr>
      <w:r>
        <w:t>пункта  1  статьи  219  Налогового  кодекса Российской  Федерации (далее  -</w:t>
      </w:r>
    </w:p>
    <w:p w:rsidR="00504860" w:rsidRDefault="00504860" w:rsidP="00504860">
      <w:pPr>
        <w:pStyle w:val="ConsPlusNonformat"/>
        <w:widowControl/>
      </w:pPr>
      <w:r>
        <w:t>Справки)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Налогоплательщиком   для   получения   от   налогового  органа  Справки</w:t>
      </w:r>
    </w:p>
    <w:p w:rsidR="00504860" w:rsidRDefault="00504860" w:rsidP="00504860">
      <w:pPr>
        <w:pStyle w:val="ConsPlusNonformat"/>
        <w:widowControl/>
      </w:pPr>
      <w:r>
        <w:t>представлены следующие документы:</w:t>
      </w:r>
    </w:p>
    <w:p w:rsidR="00504860" w:rsidRDefault="00504860" w:rsidP="00504860">
      <w:pPr>
        <w:pStyle w:val="ConsPlusNonformat"/>
        <w:widowControl/>
      </w:pPr>
      <w:r>
        <w:t>1.1. _____________________________________________________________________;</w:t>
      </w:r>
    </w:p>
    <w:p w:rsidR="00504860" w:rsidRDefault="00504860" w:rsidP="00504860">
      <w:pPr>
        <w:pStyle w:val="ConsPlusNonformat"/>
        <w:widowControl/>
      </w:pPr>
      <w:r>
        <w:t>1.2. _____________________________________________________________________;</w:t>
      </w:r>
    </w:p>
    <w:p w:rsidR="00504860" w:rsidRDefault="00504860" w:rsidP="00504860">
      <w:pPr>
        <w:pStyle w:val="ConsPlusNonformat"/>
        <w:widowControl/>
      </w:pPr>
      <w:r>
        <w:t>1.3. _____________________________________________________________________;</w:t>
      </w:r>
    </w:p>
    <w:p w:rsidR="00504860" w:rsidRDefault="00504860" w:rsidP="00504860">
      <w:pPr>
        <w:pStyle w:val="ConsPlusNonformat"/>
        <w:widowControl/>
      </w:pPr>
      <w:r>
        <w:t>1.4. _____________________________________________________________________;</w:t>
      </w:r>
    </w:p>
    <w:p w:rsidR="00504860" w:rsidRDefault="00504860" w:rsidP="00504860">
      <w:pPr>
        <w:pStyle w:val="ConsPlusNonformat"/>
        <w:widowControl/>
      </w:pPr>
      <w:r>
        <w:t>1.5. _____________________________________________________________________;</w:t>
      </w:r>
    </w:p>
    <w:p w:rsidR="00504860" w:rsidRDefault="00504860" w:rsidP="00504860">
      <w:pPr>
        <w:pStyle w:val="ConsPlusNonformat"/>
        <w:widowControl/>
      </w:pPr>
      <w:r>
        <w:t>.... ......................................................................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В ходе рассмотрения заявления и представленных документов установлено: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1.  Налогоплательщик  имеет  право  на получение   социального   налогового</w:t>
      </w:r>
    </w:p>
    <w:p w:rsidR="00504860" w:rsidRDefault="00504860" w:rsidP="00504860">
      <w:pPr>
        <w:pStyle w:val="ConsPlusNonformat"/>
        <w:widowControl/>
      </w:pPr>
      <w:r>
        <w:t>вычета в части произведенных им расходов на уплату: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1.1. страховых  взносов по договору добровольного пенсионного   страхования</w:t>
      </w:r>
    </w:p>
    <w:p w:rsidR="00504860" w:rsidRDefault="00504860" w:rsidP="00504860">
      <w:pPr>
        <w:pStyle w:val="ConsPlusNonformat"/>
        <w:widowControl/>
      </w:pPr>
      <w:r>
        <w:t>от _________ N ___________, заключенному с _______________________________.</w:t>
      </w:r>
    </w:p>
    <w:p w:rsidR="00504860" w:rsidRDefault="00504860" w:rsidP="00504860">
      <w:pPr>
        <w:pStyle w:val="ConsPlusNonformat"/>
        <w:widowControl/>
      </w:pPr>
      <w:r>
        <w:t>Налоговый период,  за   который налогоплательщик вправе получить социальный</w:t>
      </w:r>
    </w:p>
    <w:p w:rsidR="00504860" w:rsidRDefault="00504860" w:rsidP="00504860">
      <w:pPr>
        <w:pStyle w:val="ConsPlusNonformat"/>
        <w:widowControl/>
      </w:pPr>
      <w:r>
        <w:t>налоговый вычет, ____ год.</w:t>
      </w:r>
    </w:p>
    <w:p w:rsidR="00504860" w:rsidRDefault="00504860" w:rsidP="00504860">
      <w:pPr>
        <w:pStyle w:val="ConsPlusNonformat"/>
        <w:widowControl/>
      </w:pPr>
      <w:r>
        <w:t xml:space="preserve">                    (ИНН/КПП, наименование организации)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1.2. платежей   (взносов)   по   договору   негосударственного  пенсионного</w:t>
      </w:r>
    </w:p>
    <w:p w:rsidR="00504860" w:rsidRDefault="00504860" w:rsidP="00504860">
      <w:pPr>
        <w:pStyle w:val="ConsPlusNonformat"/>
        <w:widowControl/>
      </w:pPr>
      <w:r>
        <w:t>обеспечения от _______ N _______, заключенному с _________________________.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         (ИНН/КПП, наименование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              организации)</w:t>
      </w:r>
    </w:p>
    <w:p w:rsidR="00504860" w:rsidRDefault="00504860" w:rsidP="00504860">
      <w:pPr>
        <w:pStyle w:val="ConsPlusNonformat"/>
        <w:widowControl/>
      </w:pPr>
      <w:r>
        <w:t>Налоговый период,  за   который налогоплательщик вправе получить социальный</w:t>
      </w:r>
    </w:p>
    <w:p w:rsidR="00504860" w:rsidRDefault="00504860" w:rsidP="00504860">
      <w:pPr>
        <w:pStyle w:val="ConsPlusNonformat"/>
        <w:widowControl/>
      </w:pPr>
      <w:r>
        <w:t>налоговый вычет, ____ год.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2.  Налогоплательщик  воспользовался  правом  на    получение   социального</w:t>
      </w:r>
    </w:p>
    <w:p w:rsidR="00504860" w:rsidRDefault="00504860" w:rsidP="00504860">
      <w:pPr>
        <w:pStyle w:val="ConsPlusNonformat"/>
        <w:widowControl/>
      </w:pPr>
      <w:r>
        <w:t>налогового вычета в части произведенных им расходов на уплату: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2.1. страховых взносов по договору добровольного   пенсионного  страхования</w:t>
      </w:r>
    </w:p>
    <w:p w:rsidR="00504860" w:rsidRDefault="00504860" w:rsidP="00504860">
      <w:pPr>
        <w:pStyle w:val="ConsPlusNonformat"/>
        <w:widowControl/>
      </w:pPr>
      <w:r>
        <w:lastRenderedPageBreak/>
        <w:t>от ______ N ________, заключенному с _____________________________________,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(ИНН/КПП, наименование организации)</w:t>
      </w:r>
    </w:p>
    <w:p w:rsidR="00504860" w:rsidRDefault="00504860" w:rsidP="00504860">
      <w:pPr>
        <w:pStyle w:val="ConsPlusNonformat"/>
        <w:widowControl/>
      </w:pPr>
      <w:r>
        <w:t>в сумме 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(цифрами и прописью)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>Налоговый период,   за   который  налогоплательщику предоставлен социальный</w:t>
      </w:r>
    </w:p>
    <w:p w:rsidR="00504860" w:rsidRDefault="00504860" w:rsidP="00504860">
      <w:pPr>
        <w:pStyle w:val="ConsPlusNonformat"/>
        <w:widowControl/>
      </w:pPr>
      <w:r>
        <w:t>налоговый вычет, ____ год;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2.2. платежей  (взносов)   по   договору   негосударственного   пенсионного</w:t>
      </w:r>
    </w:p>
    <w:p w:rsidR="00504860" w:rsidRDefault="00504860" w:rsidP="00504860">
      <w:pPr>
        <w:pStyle w:val="ConsPlusNonformat"/>
        <w:widowControl/>
      </w:pPr>
      <w:r>
        <w:t>обеспечения от _____ N ____, заключенному с ______________________________,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       (ИНН/КПП, наименование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            организации)</w:t>
      </w:r>
    </w:p>
    <w:p w:rsidR="00504860" w:rsidRDefault="00504860" w:rsidP="00504860">
      <w:pPr>
        <w:pStyle w:val="ConsPlusNonformat"/>
        <w:widowControl/>
      </w:pPr>
      <w:r>
        <w:t>в сумме 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(цифрами и прописью)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>Налоговый период,   за  который налогоплательщик вправе получить социальный</w:t>
      </w:r>
    </w:p>
    <w:p w:rsidR="00504860" w:rsidRDefault="00504860" w:rsidP="00504860">
      <w:pPr>
        <w:pStyle w:val="ConsPlusNonformat"/>
        <w:widowControl/>
      </w:pPr>
      <w:r>
        <w:t>налоговый вычет, ____ год.</w:t>
      </w:r>
    </w:p>
    <w:p w:rsidR="00504860" w:rsidRDefault="00504860" w:rsidP="00504860">
      <w:pPr>
        <w:pStyle w:val="ConsPlusNonformat"/>
        <w:widowControl/>
      </w:pPr>
      <w:r>
        <w:t>Указанный   социальный   налоговый   вычет   за ____ год  налогоплательщику</w:t>
      </w:r>
    </w:p>
    <w:p w:rsidR="00504860" w:rsidRDefault="00504860" w:rsidP="00504860">
      <w:pPr>
        <w:pStyle w:val="ConsPlusNonformat"/>
        <w:widowControl/>
      </w:pPr>
      <w:r>
        <w:t>не предоставлялся.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3. Налогоплательщиком  не представлены следующие документы, необходимые для</w:t>
      </w:r>
    </w:p>
    <w:p w:rsidR="00504860" w:rsidRDefault="00504860" w:rsidP="00504860">
      <w:pPr>
        <w:pStyle w:val="ConsPlusNonformat"/>
        <w:widowControl/>
      </w:pPr>
      <w:r>
        <w:t>рассмотрения вопроса о выдаче ему Справки: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3.1. _____________________________________________________________________;</w:t>
      </w:r>
    </w:p>
    <w:p w:rsidR="00504860" w:rsidRDefault="00504860" w:rsidP="00504860">
      <w:pPr>
        <w:pStyle w:val="ConsPlusNonformat"/>
        <w:widowControl/>
      </w:pPr>
      <w:r>
        <w:t>3.2. _____________________________________________________________________;</w:t>
      </w:r>
    </w:p>
    <w:p w:rsidR="00504860" w:rsidRDefault="00504860" w:rsidP="00504860">
      <w:pPr>
        <w:pStyle w:val="ConsPlusNonformat"/>
        <w:widowControl/>
      </w:pPr>
      <w:r>
        <w:t>3.3. _____________________________________________________________________;</w:t>
      </w:r>
    </w:p>
    <w:p w:rsidR="00504860" w:rsidRDefault="00504860" w:rsidP="00504860">
      <w:pPr>
        <w:pStyle w:val="ConsPlusNonformat"/>
        <w:widowControl/>
      </w:pPr>
      <w:r>
        <w:t>3.4. _____________________________________________________________________;</w:t>
      </w:r>
    </w:p>
    <w:p w:rsidR="00504860" w:rsidRDefault="00504860" w:rsidP="00504860">
      <w:pPr>
        <w:pStyle w:val="ConsPlusNonformat"/>
        <w:widowControl/>
      </w:pPr>
      <w:r>
        <w:t>3.5. _____________________________________________________________________;</w:t>
      </w:r>
    </w:p>
    <w:p w:rsidR="00504860" w:rsidRDefault="00504860" w:rsidP="00504860">
      <w:pPr>
        <w:pStyle w:val="ConsPlusNonformat"/>
        <w:widowControl/>
      </w:pPr>
      <w:r>
        <w:t>.... ......................................................................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4. По результатам рассмотрения заявления и представленных документов: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4.1.    Подтверждается   неполучение     налогоплательщиком     социального</w:t>
      </w:r>
    </w:p>
    <w:p w:rsidR="00504860" w:rsidRDefault="00504860" w:rsidP="00504860">
      <w:pPr>
        <w:pStyle w:val="ConsPlusNonformat"/>
        <w:widowControl/>
      </w:pPr>
      <w:r>
        <w:t>налогового  вычета, указанного в подпункте 4 пункта 1 статьи 219 Налогового</w:t>
      </w:r>
    </w:p>
    <w:p w:rsidR="00504860" w:rsidRDefault="00504860" w:rsidP="00504860">
      <w:pPr>
        <w:pStyle w:val="ConsPlusNonformat"/>
        <w:widowControl/>
      </w:pPr>
      <w:r>
        <w:t>кодекса Российской Федерации, в части произведенных им расходов на уплату: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4.1.1. страховых  взносов по договору добровольного пенсионного страхования</w:t>
      </w:r>
    </w:p>
    <w:p w:rsidR="00504860" w:rsidRDefault="00504860" w:rsidP="00504860">
      <w:pPr>
        <w:pStyle w:val="ConsPlusNonformat"/>
        <w:widowControl/>
      </w:pPr>
      <w:r>
        <w:t>от ________ N _____, заключенному с ______________________________________.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(ИНН/КПП, наименование организации)</w:t>
      </w:r>
    </w:p>
    <w:p w:rsidR="00504860" w:rsidRDefault="00504860" w:rsidP="00504860">
      <w:pPr>
        <w:pStyle w:val="ConsPlusNonformat"/>
        <w:widowControl/>
      </w:pPr>
      <w:r>
        <w:t>Налоговый период, за который налогоплательщик  не  воспользовался правом на</w:t>
      </w:r>
    </w:p>
    <w:p w:rsidR="00504860" w:rsidRDefault="00504860" w:rsidP="00504860">
      <w:pPr>
        <w:pStyle w:val="ConsPlusNonformat"/>
        <w:widowControl/>
      </w:pPr>
      <w:r>
        <w:t>получение социального налогового вычета, ____ год;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4.1.2. платежей (взносов)  по   договору   негосударственного   пенсионного</w:t>
      </w:r>
    </w:p>
    <w:p w:rsidR="00504860" w:rsidRDefault="00504860" w:rsidP="00504860">
      <w:pPr>
        <w:pStyle w:val="ConsPlusNonformat"/>
        <w:widowControl/>
      </w:pPr>
      <w:r>
        <w:t>обеспечения от _____ N ____, заключенному с ______________________________.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      (ИНН/КПП, наименование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            организации)</w:t>
      </w:r>
    </w:p>
    <w:p w:rsidR="00504860" w:rsidRDefault="00504860" w:rsidP="00504860">
      <w:pPr>
        <w:pStyle w:val="ConsPlusNonformat"/>
        <w:widowControl/>
      </w:pPr>
      <w:r>
        <w:t>Налоговый период, за который налогоплательщик не   воспользовался правом на</w:t>
      </w:r>
    </w:p>
    <w:p w:rsidR="00504860" w:rsidRDefault="00504860" w:rsidP="00504860">
      <w:pPr>
        <w:pStyle w:val="ConsPlusNonformat"/>
        <w:widowControl/>
      </w:pPr>
      <w:r>
        <w:t>получение социального налогового вычета, ____ год.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   Подготовлена форма Справки для направления налогоплательщику.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4.2.   Подтверждается  факт  получения    налогоплательщиком    социального</w:t>
      </w:r>
    </w:p>
    <w:p w:rsidR="00504860" w:rsidRDefault="00504860" w:rsidP="00504860">
      <w:pPr>
        <w:pStyle w:val="ConsPlusNonformat"/>
        <w:widowControl/>
      </w:pPr>
      <w:r>
        <w:t>налогового  вычета, указанного в подпункте 4 пункта 1 статьи 219 Налогового</w:t>
      </w:r>
    </w:p>
    <w:p w:rsidR="00504860" w:rsidRDefault="00504860" w:rsidP="00504860">
      <w:pPr>
        <w:pStyle w:val="ConsPlusNonformat"/>
        <w:widowControl/>
      </w:pPr>
      <w:r>
        <w:t>кодекса Российской Федерации, в части произведенных им расходов на уплату: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4.2.1. страховых  взносов по договору добровольного пенсионного страхования</w:t>
      </w:r>
    </w:p>
    <w:p w:rsidR="00504860" w:rsidRDefault="00504860" w:rsidP="00504860">
      <w:pPr>
        <w:pStyle w:val="ConsPlusNonformat"/>
        <w:widowControl/>
      </w:pPr>
      <w:r>
        <w:t>от _____ N _____, заключенному с _________________________________________.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(ИНН/КПП, наименование организации)</w:t>
      </w:r>
    </w:p>
    <w:p w:rsidR="00504860" w:rsidRDefault="00504860" w:rsidP="00504860">
      <w:pPr>
        <w:pStyle w:val="ConsPlusNonformat"/>
        <w:widowControl/>
      </w:pPr>
      <w:r>
        <w:t>Налоговый период, за который налогоплательщик   воспользовался  правом   на</w:t>
      </w:r>
    </w:p>
    <w:p w:rsidR="00504860" w:rsidRDefault="00504860" w:rsidP="00504860">
      <w:pPr>
        <w:pStyle w:val="ConsPlusNonformat"/>
        <w:widowControl/>
      </w:pPr>
      <w:r>
        <w:t>получение социального налогового вычета, ____ год;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4.2.2. платежей   (взносов)   по   договору  негосударственного пенсионного</w:t>
      </w:r>
    </w:p>
    <w:p w:rsidR="00504860" w:rsidRDefault="00504860" w:rsidP="00504860">
      <w:pPr>
        <w:pStyle w:val="ConsPlusNonformat"/>
        <w:widowControl/>
      </w:pPr>
      <w:r>
        <w:t>обеспечения от ___ N ____, заключенному с ________________________________.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      (ИНН/КПП, наименование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           организации)</w:t>
      </w:r>
    </w:p>
    <w:p w:rsidR="00504860" w:rsidRDefault="00504860" w:rsidP="00504860">
      <w:pPr>
        <w:pStyle w:val="ConsPlusNonformat"/>
        <w:widowControl/>
      </w:pPr>
      <w:r>
        <w:t>Налоговый   период,   за  который налогоплательщик воспользовался правом на</w:t>
      </w:r>
    </w:p>
    <w:p w:rsidR="00504860" w:rsidRDefault="00504860" w:rsidP="00504860">
      <w:pPr>
        <w:pStyle w:val="ConsPlusNonformat"/>
        <w:widowControl/>
      </w:pPr>
      <w:r>
        <w:lastRenderedPageBreak/>
        <w:t>получение социального налогового вычета, ____ год.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   Подготовлена форма Справки для направления налогоплательщику.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4.3. Отказать налогоплательщику в выдаче Справки (указать   основания,   по</w:t>
      </w:r>
    </w:p>
    <w:p w:rsidR="00504860" w:rsidRDefault="00504860" w:rsidP="00504860">
      <w:pPr>
        <w:pStyle w:val="ConsPlusNonformat"/>
        <w:widowControl/>
      </w:pPr>
      <w:r>
        <w:t>которым налогоплательщику отказывается в выдаче Справки):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Должностное лицо</w:t>
      </w:r>
    </w:p>
    <w:p w:rsidR="00504860" w:rsidRDefault="00504860" w:rsidP="00504860">
      <w:pPr>
        <w:pStyle w:val="ConsPlusNonformat"/>
        <w:widowControl/>
      </w:pPr>
      <w:r>
        <w:t>инспекции ФНС России</w:t>
      </w:r>
    </w:p>
    <w:p w:rsidR="00504860" w:rsidRDefault="00504860" w:rsidP="00504860">
      <w:pPr>
        <w:pStyle w:val="ConsPlusNonformat"/>
        <w:widowControl/>
      </w:pPr>
      <w:r>
        <w:t>___________________________  ____________  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(должность)            (подпись)       (фамилия, имя, отчество)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СОГЛАСОВАНО:</w:t>
      </w:r>
    </w:p>
    <w:p w:rsidR="00504860" w:rsidRDefault="00504860" w:rsidP="00504860">
      <w:pPr>
        <w:pStyle w:val="ConsPlusNonformat"/>
        <w:widowControl/>
      </w:pPr>
      <w:r>
        <w:t>Начальник отдела камеральных</w:t>
      </w:r>
    </w:p>
    <w:p w:rsidR="00504860" w:rsidRDefault="00504860" w:rsidP="00504860">
      <w:pPr>
        <w:pStyle w:val="ConsPlusNonformat"/>
        <w:widowControl/>
      </w:pPr>
      <w:r>
        <w:t>налоговых проверок           ____________  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(подпись)       (фамилия, имя, отчество)</w:t>
      </w:r>
    </w:p>
    <w:p w:rsidR="00504860" w:rsidRDefault="00504860" w:rsidP="00504860">
      <w:pPr>
        <w:rPr>
          <w:rFonts w:ascii="Calibri" w:hAnsi="Calibri" w:cs="Calibri"/>
          <w:szCs w:val="28"/>
        </w:rPr>
      </w:pPr>
    </w:p>
    <w:p w:rsidR="00504860" w:rsidRDefault="00504860" w:rsidP="00504860">
      <w:pPr>
        <w:rPr>
          <w:rFonts w:ascii="Calibri" w:hAnsi="Calibri" w:cs="Calibri"/>
          <w:szCs w:val="28"/>
        </w:rPr>
      </w:pPr>
      <w:r w:rsidRPr="00504860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ШАБЛОН №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6</w:t>
      </w:r>
    </w:p>
    <w:p w:rsidR="00504860" w:rsidRDefault="00504860" w:rsidP="00504860">
      <w:pPr>
        <w:rPr>
          <w:rFonts w:ascii="Calibri" w:hAnsi="Calibri" w:cs="Calibri"/>
          <w:szCs w:val="28"/>
        </w:rPr>
      </w:pPr>
    </w:p>
    <w:p w:rsidR="00504860" w:rsidRDefault="00504860" w:rsidP="00504860">
      <w:pPr>
        <w:pStyle w:val="ConsPlusNonformat"/>
        <w:widowControl/>
      </w:pPr>
      <w:r>
        <w:t xml:space="preserve">                                       Налогоплательщику 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(фамилия, имя, отчество полностью)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ИНН: _______________________________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                                     Документ, удостоверяющий личность: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(серия и номер, кем и когда выдан)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         (дата рождения)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                                    Адрес постоянного места жительства: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____________________________________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                N __________ от ___________________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                             СООБЩЕНИЕ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 xml:space="preserve">               об отказе в выдаче налогоплательщику Справки</w:t>
      </w:r>
    </w:p>
    <w:p w:rsidR="00504860" w:rsidRDefault="00504860" w:rsidP="00504860">
      <w:pPr>
        <w:pStyle w:val="ConsPlusNonformat"/>
        <w:widowControl/>
      </w:pPr>
      <w:r>
        <w:t xml:space="preserve">        о подтверждении неполучения налогоплательщиком социального</w:t>
      </w:r>
    </w:p>
    <w:p w:rsidR="00504860" w:rsidRDefault="00504860" w:rsidP="00504860">
      <w:pPr>
        <w:pStyle w:val="ConsPlusNonformat"/>
        <w:widowControl/>
      </w:pPr>
      <w:r>
        <w:t xml:space="preserve">           налогового вычета либо подтверждении факта получения</w:t>
      </w:r>
    </w:p>
    <w:p w:rsidR="00504860" w:rsidRDefault="00504860" w:rsidP="00504860">
      <w:pPr>
        <w:pStyle w:val="ConsPlusNonformat"/>
        <w:widowControl/>
      </w:pPr>
      <w:r>
        <w:t xml:space="preserve">           налогоплательщиком суммы предоставленного социального</w:t>
      </w:r>
    </w:p>
    <w:p w:rsidR="00504860" w:rsidRDefault="00504860" w:rsidP="00504860">
      <w:pPr>
        <w:pStyle w:val="ConsPlusNonformat"/>
        <w:widowControl/>
      </w:pPr>
      <w:r>
        <w:t xml:space="preserve">           налогового вычета, указанного в подпункте 4 пункта 1</w:t>
      </w:r>
    </w:p>
    <w:p w:rsidR="00504860" w:rsidRDefault="00504860" w:rsidP="00504860">
      <w:pPr>
        <w:pStyle w:val="ConsPlusNonformat"/>
        <w:widowControl/>
      </w:pPr>
      <w:r>
        <w:t xml:space="preserve">            статьи 219 Налогового кодекса Российской Федерации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за ____ год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Инспекция ФНС России 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(наименование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инспекции, код инспекции)</w:t>
      </w:r>
    </w:p>
    <w:p w:rsidR="00504860" w:rsidRDefault="00504860" w:rsidP="00504860">
      <w:pPr>
        <w:pStyle w:val="ConsPlusNonformat"/>
        <w:widowControl/>
      </w:pPr>
      <w:r>
        <w:t>рассмотрела заявление налогоплательщика 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            (фамилия, имя, отчество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налогоплательщика, ИНН (при наличии))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(данные документа, удостоверяющего личность, дата рождения)</w:t>
      </w:r>
    </w:p>
    <w:p w:rsidR="00504860" w:rsidRDefault="00504860" w:rsidP="00504860">
      <w:pPr>
        <w:pStyle w:val="ConsPlusNonformat"/>
        <w:widowControl/>
      </w:pPr>
      <w:r>
        <w:t>проживающего 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(адрес места жительства)</w:t>
      </w:r>
    </w:p>
    <w:p w:rsidR="00504860" w:rsidRDefault="00504860" w:rsidP="00504860">
      <w:pPr>
        <w:pStyle w:val="ConsPlusNonformat"/>
        <w:widowControl/>
      </w:pPr>
      <w:r>
        <w:t>о  выдаче  ему  Справки  о  подтверждении факта   неполучения   (получения)</w:t>
      </w:r>
    </w:p>
    <w:p w:rsidR="00504860" w:rsidRDefault="00504860" w:rsidP="00504860">
      <w:pPr>
        <w:pStyle w:val="ConsPlusNonformat"/>
        <w:widowControl/>
      </w:pPr>
      <w:r>
        <w:t>социального  налогового  вычета, указанного в подпункте 4 пункта статьи 219</w:t>
      </w:r>
    </w:p>
    <w:p w:rsidR="00504860" w:rsidRDefault="00504860" w:rsidP="00504860">
      <w:pPr>
        <w:pStyle w:val="ConsPlusNonformat"/>
        <w:widowControl/>
      </w:pPr>
      <w:r>
        <w:t>Налогового  кодекса Российской Федерации, в части уплаченных им  взносов по</w:t>
      </w:r>
    </w:p>
    <w:p w:rsidR="00504860" w:rsidRDefault="00504860" w:rsidP="00504860">
      <w:pPr>
        <w:pStyle w:val="ConsPlusNonformat"/>
        <w:widowControl/>
      </w:pPr>
      <w:r>
        <w:t>договору ______________________________________________________________ &lt;1&gt;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      (вид договора)</w:t>
      </w:r>
    </w:p>
    <w:p w:rsidR="00504860" w:rsidRDefault="00504860" w:rsidP="00504860">
      <w:pPr>
        <w:pStyle w:val="ConsPlusNonformat"/>
        <w:widowControl/>
      </w:pPr>
      <w:r>
        <w:lastRenderedPageBreak/>
        <w:t>от ________ N _________, заключенному с 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(дата)     (номер)                  (ИНН/КПП, наименование организации)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>Указанной проверкой документов установлено: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(указываются причины отказа в выдаче Справки)</w:t>
      </w:r>
    </w:p>
    <w:p w:rsidR="00504860" w:rsidRDefault="00504860" w:rsidP="00504860">
      <w:pPr>
        <w:pStyle w:val="ConsPlusNonformat"/>
        <w:widowControl/>
      </w:pPr>
      <w:r>
        <w:t xml:space="preserve">    На   основании   действующего   на   территории   Российской  Федерации</w:t>
      </w:r>
    </w:p>
    <w:p w:rsidR="00504860" w:rsidRDefault="00504860" w:rsidP="00504860">
      <w:pPr>
        <w:pStyle w:val="ConsPlusNonformat"/>
        <w:widowControl/>
      </w:pPr>
      <w:r>
        <w:t>законодательства о налогах и сборах _______________________________________</w:t>
      </w:r>
    </w:p>
    <w:p w:rsidR="00504860" w:rsidRDefault="00504860" w:rsidP="00504860">
      <w:pPr>
        <w:pStyle w:val="ConsPlusNonformat"/>
        <w:widowControl/>
      </w:pPr>
      <w:r>
        <w:t>___________________________________________________________________________</w:t>
      </w:r>
    </w:p>
    <w:p w:rsidR="00504860" w:rsidRDefault="00504860" w:rsidP="00504860">
      <w:pPr>
        <w:pStyle w:val="ConsPlusNonformat"/>
        <w:widowControl/>
      </w:pPr>
      <w:r>
        <w:t xml:space="preserve">               (Ф.И.О. налогоплательщика, ИНН - при наличии)</w:t>
      </w:r>
    </w:p>
    <w:p w:rsidR="00504860" w:rsidRDefault="00504860" w:rsidP="00504860">
      <w:pPr>
        <w:pStyle w:val="ConsPlusNonformat"/>
        <w:widowControl/>
      </w:pPr>
      <w:r>
        <w:t>отказано   в   предоставлении   Справки   о    подтверждении    неполучения</w:t>
      </w:r>
    </w:p>
    <w:p w:rsidR="00504860" w:rsidRDefault="00504860" w:rsidP="00504860">
      <w:pPr>
        <w:pStyle w:val="ConsPlusNonformat"/>
        <w:widowControl/>
      </w:pPr>
      <w:r>
        <w:t>(получения) налогового вычета, указанного в подпункте 4 пункта 1 статьи 219</w:t>
      </w:r>
    </w:p>
    <w:p w:rsidR="00504860" w:rsidRDefault="00504860" w:rsidP="00504860">
      <w:pPr>
        <w:pStyle w:val="ConsPlusNonformat"/>
        <w:widowControl/>
      </w:pPr>
      <w:r>
        <w:t>НК РФ.</w:t>
      </w:r>
    </w:p>
    <w:p w:rsidR="00504860" w:rsidRDefault="00504860" w:rsidP="00504860">
      <w:pPr>
        <w:pStyle w:val="ConsPlusNonformat"/>
        <w:widowControl/>
      </w:pPr>
    </w:p>
    <w:p w:rsidR="00504860" w:rsidRDefault="00504860" w:rsidP="00504860">
      <w:pPr>
        <w:pStyle w:val="ConsPlusNonformat"/>
        <w:widowControl/>
      </w:pPr>
      <w:r>
        <w:t>Начальник (Заместитель начальника)</w:t>
      </w:r>
    </w:p>
    <w:p w:rsidR="00504860" w:rsidRDefault="00504860" w:rsidP="00504860">
      <w:pPr>
        <w:pStyle w:val="ConsPlusNonformat"/>
        <w:widowControl/>
      </w:pPr>
      <w:r>
        <w:t>инспекции ФНС России _______________________ (____________________________)</w:t>
      </w:r>
    </w:p>
    <w:p w:rsidR="00504860" w:rsidRDefault="00504860" w:rsidP="00504860">
      <w:pPr>
        <w:pStyle w:val="ConsPlusNonformat"/>
        <w:widowControl/>
      </w:pPr>
      <w:r>
        <w:t xml:space="preserve">                            (подпись)           (фамилия, имя, отчество)</w:t>
      </w:r>
    </w:p>
    <w:p w:rsidR="00504860" w:rsidRDefault="00504860" w:rsidP="00504860">
      <w:pPr>
        <w:rPr>
          <w:rFonts w:ascii="Calibri" w:hAnsi="Calibri" w:cs="Calibri"/>
          <w:szCs w:val="28"/>
        </w:rPr>
      </w:pPr>
    </w:p>
    <w:p w:rsidR="00504860" w:rsidRDefault="00504860" w:rsidP="00504860">
      <w:pPr>
        <w:rPr>
          <w:rFonts w:ascii="Calibri" w:hAnsi="Calibri" w:cs="Calibri"/>
          <w:szCs w:val="28"/>
        </w:rPr>
      </w:pPr>
      <w:r w:rsidRPr="00504860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ШАБЛОН №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7</w:t>
      </w:r>
    </w:p>
    <w:p w:rsidR="008C3AC4" w:rsidRDefault="008C3AC4" w:rsidP="008C3AC4">
      <w:pPr>
        <w:jc w:val="right"/>
        <w:outlineLvl w:val="1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Приложение N 1</w:t>
      </w:r>
    </w:p>
    <w:p w:rsidR="008C3AC4" w:rsidRDefault="008C3AC4" w:rsidP="008C3AC4">
      <w:pPr>
        <w:jc w:val="right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к государственному контракту</w:t>
      </w:r>
    </w:p>
    <w:p w:rsidR="008C3AC4" w:rsidRDefault="008C3AC4" w:rsidP="008C3AC4">
      <w:pPr>
        <w:jc w:val="right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на профессиональную переподготовку</w:t>
      </w:r>
    </w:p>
    <w:p w:rsidR="008C3AC4" w:rsidRDefault="008C3AC4" w:rsidP="008C3AC4">
      <w:pPr>
        <w:jc w:val="right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и повышение квалификации федеральных</w:t>
      </w:r>
    </w:p>
    <w:p w:rsidR="008C3AC4" w:rsidRDefault="008C3AC4" w:rsidP="008C3AC4">
      <w:pPr>
        <w:jc w:val="right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государственных гражданских служащих</w:t>
      </w:r>
    </w:p>
    <w:p w:rsidR="008C3AC4" w:rsidRDefault="008C3AC4" w:rsidP="008C3AC4">
      <w:pPr>
        <w:jc w:val="right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N ______ от "__" ________ 20__ г.</w:t>
      </w:r>
    </w:p>
    <w:p w:rsidR="008C3AC4" w:rsidRDefault="008C3AC4" w:rsidP="008C3AC4">
      <w:pPr>
        <w:jc w:val="right"/>
        <w:rPr>
          <w:rFonts w:ascii="Calibri" w:hAnsi="Calibri" w:cs="Calibri"/>
          <w:szCs w:val="28"/>
        </w:rPr>
      </w:pPr>
    </w:p>
    <w:p w:rsidR="008C3AC4" w:rsidRDefault="008C3AC4" w:rsidP="008C3AC4">
      <w:pPr>
        <w:pStyle w:val="ConsPlusNonformat"/>
        <w:widowControl/>
      </w:pPr>
      <w:r>
        <w:t xml:space="preserve">                                                        УТВЕРЖДАЮ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                 Руководитель образовательного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                    учреждения-исполнителя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                 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                   (фамилия, имя, отчество)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 xml:space="preserve">                                                "__" ___________ 20__ г.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                             М.П.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 xml:space="preserve">                               УЧЕБНЫЙ ПЛАН</w:t>
      </w:r>
    </w:p>
    <w:p w:rsidR="008C3AC4" w:rsidRDefault="008C3AC4" w:rsidP="008C3AC4">
      <w:pPr>
        <w:pStyle w:val="ConsPlusNonformat"/>
        <w:widowControl/>
      </w:pPr>
      <w:r>
        <w:t xml:space="preserve">                 образовательной программы дополнительного</w:t>
      </w:r>
    </w:p>
    <w:p w:rsidR="008C3AC4" w:rsidRDefault="008C3AC4" w:rsidP="008C3AC4">
      <w:pPr>
        <w:pStyle w:val="ConsPlusNonformat"/>
        <w:widowControl/>
      </w:pPr>
      <w:r>
        <w:t xml:space="preserve">                       профессионального образования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(вид и наименование образовательной программы)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Цель образовательной программы ____________________________________________</w:t>
      </w:r>
    </w:p>
    <w:p w:rsidR="008C3AC4" w:rsidRDefault="008C3AC4" w:rsidP="008C3AC4">
      <w:pPr>
        <w:pStyle w:val="ConsPlusNonformat"/>
        <w:widowControl/>
      </w:pPr>
      <w:r>
        <w:t>Группа и категория должностей,   замещаемых   федеральными государственными</w:t>
      </w:r>
    </w:p>
    <w:p w:rsidR="008C3AC4" w:rsidRDefault="008C3AC4" w:rsidP="008C3AC4">
      <w:pPr>
        <w:pStyle w:val="ConsPlusNonformat"/>
        <w:widowControl/>
      </w:pPr>
      <w:r>
        <w:t>гражданскими служащими 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Срок обучения 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Форма получения образования _______________________________________________</w:t>
      </w:r>
    </w:p>
    <w:p w:rsidR="008C3AC4" w:rsidRDefault="008C3AC4" w:rsidP="008C3AC4">
      <w:pPr>
        <w:pStyle w:val="ConsPlusNonformat"/>
        <w:widowControl/>
      </w:pPr>
      <w:r>
        <w:t>Режим занятий _____________________________________________________________</w:t>
      </w:r>
    </w:p>
    <w:p w:rsidR="008C3AC4" w:rsidRDefault="008C3AC4" w:rsidP="008C3AC4">
      <w:pPr>
        <w:rPr>
          <w:rFonts w:ascii="Calibri" w:hAnsi="Calibri" w:cs="Calibri"/>
          <w:szCs w:val="28"/>
        </w:rPr>
      </w:pPr>
    </w:p>
    <w:tbl>
      <w:tblPr>
        <w:tblW w:w="0" w:type="auto"/>
        <w:tblInd w:w="70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1350"/>
        <w:gridCol w:w="1215"/>
        <w:gridCol w:w="945"/>
        <w:gridCol w:w="945"/>
        <w:gridCol w:w="3780"/>
        <w:gridCol w:w="1215"/>
      </w:tblGrid>
      <w:tr w:rsidR="008C3AC4" w:rsidTr="00B84D86">
        <w:trPr>
          <w:cantSplit/>
          <w:trHeight w:val="240"/>
        </w:trPr>
        <w:tc>
          <w:tcPr>
            <w:tcW w:w="540" w:type="dxa"/>
            <w:vMerge w:val="restar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  <w:r w:rsidRPr="00B84D86">
              <w:rPr>
                <w:rFonts w:ascii="Calibri" w:hAnsi="Calibri" w:cs="Calibri"/>
                <w:sz w:val="28"/>
                <w:szCs w:val="28"/>
              </w:rPr>
              <w:t xml:space="preserve">N 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>п/п</w:t>
            </w:r>
          </w:p>
        </w:tc>
        <w:tc>
          <w:tcPr>
            <w:tcW w:w="135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  <w:r w:rsidRPr="00B84D86">
              <w:rPr>
                <w:rFonts w:ascii="Calibri" w:hAnsi="Calibri" w:cs="Calibri"/>
                <w:sz w:val="28"/>
                <w:szCs w:val="28"/>
              </w:rPr>
              <w:t xml:space="preserve">Наимено- 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 xml:space="preserve">вание    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>дисципли-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 xml:space="preserve">ны       </w:t>
            </w:r>
          </w:p>
        </w:tc>
        <w:tc>
          <w:tcPr>
            <w:tcW w:w="1215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  <w:r w:rsidRPr="00B84D86">
              <w:rPr>
                <w:rFonts w:ascii="Calibri" w:hAnsi="Calibri" w:cs="Calibri"/>
                <w:sz w:val="28"/>
                <w:szCs w:val="28"/>
              </w:rPr>
              <w:t xml:space="preserve">Сроки  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>обучения</w:t>
            </w:r>
          </w:p>
        </w:tc>
        <w:tc>
          <w:tcPr>
            <w:tcW w:w="567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  <w:r w:rsidRPr="00B84D86">
              <w:rPr>
                <w:rFonts w:ascii="Calibri" w:hAnsi="Calibri" w:cs="Calibri"/>
                <w:sz w:val="28"/>
                <w:szCs w:val="28"/>
              </w:rPr>
              <w:t xml:space="preserve">Объем работы (часов)           </w:t>
            </w:r>
          </w:p>
        </w:tc>
        <w:tc>
          <w:tcPr>
            <w:tcW w:w="1215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  <w:r w:rsidRPr="00B84D86">
              <w:rPr>
                <w:rFonts w:ascii="Calibri" w:hAnsi="Calibri" w:cs="Calibri"/>
                <w:sz w:val="28"/>
                <w:szCs w:val="28"/>
              </w:rPr>
              <w:t>Форма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>контроля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>знаний</w:t>
            </w:r>
          </w:p>
        </w:tc>
      </w:tr>
      <w:tr w:rsidR="008C3AC4" w:rsidTr="00B84D86">
        <w:trPr>
          <w:cantSplit/>
          <w:trHeight w:val="240"/>
        </w:trPr>
        <w:tc>
          <w:tcPr>
            <w:tcW w:w="540" w:type="dxa"/>
            <w:vMerge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</w:p>
        </w:tc>
        <w:tc>
          <w:tcPr>
            <w:tcW w:w="1350" w:type="dxa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</w:p>
        </w:tc>
        <w:tc>
          <w:tcPr>
            <w:tcW w:w="1215" w:type="dxa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</w:p>
        </w:tc>
        <w:tc>
          <w:tcPr>
            <w:tcW w:w="945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  <w:r w:rsidRPr="00B84D86">
              <w:rPr>
                <w:rFonts w:ascii="Calibri" w:hAnsi="Calibri" w:cs="Calibri"/>
                <w:sz w:val="28"/>
                <w:szCs w:val="28"/>
              </w:rPr>
              <w:t xml:space="preserve">всего 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 xml:space="preserve">часов </w:t>
            </w:r>
          </w:p>
        </w:tc>
        <w:tc>
          <w:tcPr>
            <w:tcW w:w="472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  <w:r w:rsidRPr="00B84D86">
              <w:rPr>
                <w:rFonts w:ascii="Calibri" w:hAnsi="Calibri" w:cs="Calibri"/>
                <w:sz w:val="28"/>
                <w:szCs w:val="28"/>
              </w:rPr>
              <w:t xml:space="preserve">в том числе            </w:t>
            </w:r>
          </w:p>
        </w:tc>
        <w:tc>
          <w:tcPr>
            <w:tcW w:w="1215" w:type="dxa"/>
            <w:vMerge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</w:p>
        </w:tc>
      </w:tr>
      <w:tr w:rsidR="008C3AC4" w:rsidTr="00B84D86">
        <w:trPr>
          <w:cantSplit/>
          <w:trHeight w:val="600"/>
        </w:trPr>
        <w:tc>
          <w:tcPr>
            <w:tcW w:w="540" w:type="dxa"/>
            <w:vMerge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</w:p>
        </w:tc>
        <w:tc>
          <w:tcPr>
            <w:tcW w:w="135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</w:p>
        </w:tc>
        <w:tc>
          <w:tcPr>
            <w:tcW w:w="1215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</w:p>
        </w:tc>
        <w:tc>
          <w:tcPr>
            <w:tcW w:w="945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  <w:r w:rsidRPr="00B84D86">
              <w:rPr>
                <w:rFonts w:ascii="Calibri" w:hAnsi="Calibri" w:cs="Calibri"/>
                <w:sz w:val="28"/>
                <w:szCs w:val="28"/>
              </w:rPr>
              <w:t>лекции</w:t>
            </w:r>
          </w:p>
        </w:tc>
        <w:tc>
          <w:tcPr>
            <w:tcW w:w="3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  <w:r w:rsidRPr="00B84D86">
              <w:rPr>
                <w:rFonts w:ascii="Calibri" w:hAnsi="Calibri" w:cs="Calibri"/>
                <w:sz w:val="28"/>
                <w:szCs w:val="28"/>
              </w:rPr>
              <w:t xml:space="preserve">практические и семинарские 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>занятия, выездные занятия и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>прочие виды учебных занятий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 xml:space="preserve">и учебных работ      </w:t>
            </w:r>
          </w:p>
        </w:tc>
        <w:tc>
          <w:tcPr>
            <w:tcW w:w="1215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</w:p>
        </w:tc>
      </w:tr>
      <w:tr w:rsidR="008C3AC4" w:rsidTr="00B84D86">
        <w:trPr>
          <w:cantSplit/>
          <w:trHeight w:val="120"/>
        </w:trPr>
        <w:tc>
          <w:tcPr>
            <w:tcW w:w="9990" w:type="dxa"/>
            <w:gridSpan w:val="7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</w:p>
        </w:tc>
      </w:tr>
    </w:tbl>
    <w:p w:rsidR="008C3AC4" w:rsidRDefault="008C3AC4" w:rsidP="008C3AC4">
      <w:pPr>
        <w:rPr>
          <w:rFonts w:ascii="Calibri" w:hAnsi="Calibri" w:cs="Calibri"/>
          <w:szCs w:val="28"/>
        </w:rPr>
      </w:pPr>
    </w:p>
    <w:p w:rsidR="008C3AC4" w:rsidRDefault="008C3AC4" w:rsidP="008C3AC4">
      <w:pPr>
        <w:pStyle w:val="ConsPlusNonformat"/>
        <w:widowControl/>
      </w:pPr>
      <w:r>
        <w:t xml:space="preserve">    Итого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Согласовано:</w:t>
      </w:r>
    </w:p>
    <w:p w:rsidR="008C3AC4" w:rsidRDefault="008C3AC4" w:rsidP="008C3AC4">
      <w:pPr>
        <w:pStyle w:val="ConsPlusNonformat"/>
        <w:widowControl/>
      </w:pPr>
      <w:r>
        <w:t>от Заказчика</w:t>
      </w:r>
    </w:p>
    <w:p w:rsidR="008C3AC4" w:rsidRDefault="008C3AC4" w:rsidP="008C3AC4">
      <w:pPr>
        <w:pStyle w:val="ConsPlusNonformat"/>
        <w:widowControl/>
      </w:pPr>
      <w:r>
        <w:lastRenderedPageBreak/>
        <w:t>_______________________________________________________   _________________</w:t>
      </w:r>
    </w:p>
    <w:p w:rsidR="008C3AC4" w:rsidRDefault="008C3AC4" w:rsidP="008C3AC4">
      <w:pPr>
        <w:pStyle w:val="ConsPlusNonformat"/>
        <w:widowControl/>
      </w:pPr>
      <w:r>
        <w:t xml:space="preserve">   (наименование должности, фамилия, имя, отчество)           (подпись)</w:t>
      </w:r>
    </w:p>
    <w:p w:rsidR="008C3AC4" w:rsidRDefault="008C3AC4" w:rsidP="008C3AC4">
      <w:pPr>
        <w:rPr>
          <w:rFonts w:ascii="Calibri" w:hAnsi="Calibri" w:cs="Calibri"/>
          <w:szCs w:val="28"/>
        </w:rPr>
      </w:pPr>
    </w:p>
    <w:p w:rsidR="008C3AC4" w:rsidRDefault="008C3AC4" w:rsidP="008C3AC4">
      <w:pPr>
        <w:rPr>
          <w:rFonts w:ascii="Calibri" w:hAnsi="Calibri" w:cs="Calibri"/>
          <w:szCs w:val="28"/>
        </w:rPr>
      </w:pPr>
      <w:r w:rsidRPr="00504860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ШАБЛОН №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8</w:t>
      </w:r>
    </w:p>
    <w:p w:rsidR="008C3AC4" w:rsidRDefault="008C3AC4" w:rsidP="008C3AC4">
      <w:pPr>
        <w:jc w:val="right"/>
        <w:outlineLvl w:val="1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Приложение N 3</w:t>
      </w:r>
    </w:p>
    <w:p w:rsidR="008C3AC4" w:rsidRDefault="008C3AC4" w:rsidP="008C3AC4">
      <w:pPr>
        <w:jc w:val="right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к Методическим рекомендациям</w:t>
      </w:r>
    </w:p>
    <w:p w:rsidR="008C3AC4" w:rsidRDefault="008C3AC4" w:rsidP="008C3AC4">
      <w:pPr>
        <w:jc w:val="right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по порядку наложения ареста</w:t>
      </w:r>
    </w:p>
    <w:p w:rsidR="008C3AC4" w:rsidRDefault="008C3AC4" w:rsidP="008C3AC4">
      <w:pPr>
        <w:jc w:val="right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на имущество налогоплательщика</w:t>
      </w:r>
    </w:p>
    <w:p w:rsidR="008C3AC4" w:rsidRDefault="008C3AC4" w:rsidP="008C3AC4">
      <w:pPr>
        <w:jc w:val="right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(плательщика сборов) или налогового</w:t>
      </w:r>
    </w:p>
    <w:p w:rsidR="008C3AC4" w:rsidRDefault="008C3AC4" w:rsidP="008C3AC4">
      <w:pPr>
        <w:jc w:val="right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агента в обеспечение обязанности</w:t>
      </w:r>
    </w:p>
    <w:p w:rsidR="008C3AC4" w:rsidRDefault="008C3AC4" w:rsidP="008C3AC4">
      <w:pPr>
        <w:jc w:val="right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по уплате налога</w:t>
      </w:r>
    </w:p>
    <w:p w:rsidR="008C3AC4" w:rsidRDefault="008C3AC4" w:rsidP="008C3AC4">
      <w:pPr>
        <w:rPr>
          <w:rFonts w:ascii="Calibri" w:hAnsi="Calibri" w:cs="Calibri"/>
          <w:szCs w:val="28"/>
        </w:rPr>
      </w:pPr>
    </w:p>
    <w:p w:rsidR="008C3AC4" w:rsidRDefault="008C3AC4" w:rsidP="008C3AC4">
      <w:pPr>
        <w:pStyle w:val="ConsPlusNonformat"/>
        <w:widowControl/>
      </w:pPr>
      <w:r>
        <w:t xml:space="preserve">                          ПОСТАНОВЛЕНИЕ</w:t>
      </w:r>
    </w:p>
    <w:p w:rsidR="008C3AC4" w:rsidRDefault="008C3AC4" w:rsidP="008C3AC4">
      <w:pPr>
        <w:pStyle w:val="ConsPlusNonformat"/>
        <w:widowControl/>
      </w:pPr>
      <w:r>
        <w:t xml:space="preserve">         ОБ ОТМЕНЕ АРЕСТА НА ИМУЩЕСТВО НАЛОГОПЛАТЕЛЬЩИКА</w:t>
      </w:r>
    </w:p>
    <w:p w:rsidR="008C3AC4" w:rsidRDefault="008C3AC4" w:rsidP="008C3AC4">
      <w:pPr>
        <w:pStyle w:val="ConsPlusNonformat"/>
        <w:widowControl/>
      </w:pPr>
      <w:r>
        <w:t xml:space="preserve">               (ПЛАТЕЛЬЩИКА СБОРОВ) ИЛИ НАЛОГОВОГО</w:t>
      </w:r>
    </w:p>
    <w:p w:rsidR="008C3AC4" w:rsidRDefault="008C3AC4" w:rsidP="008C3AC4">
      <w:pPr>
        <w:pStyle w:val="ConsPlusNonformat"/>
        <w:widowControl/>
      </w:pPr>
      <w:r>
        <w:t xml:space="preserve">                       АГЕНТА - ОРГАНИЗАЦИИ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 xml:space="preserve">    "__" ____________ 200_ г.</w:t>
      </w:r>
    </w:p>
    <w:p w:rsidR="008C3AC4" w:rsidRDefault="008C3AC4" w:rsidP="008C3AC4">
      <w:pPr>
        <w:pStyle w:val="ConsPlusNonformat"/>
        <w:widowControl/>
      </w:pPr>
      <w:r>
        <w:t xml:space="preserve">    N _______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 xml:space="preserve">    Руководитель  (заместитель  руководителя)  налогового   органа</w:t>
      </w:r>
    </w:p>
    <w:p w:rsidR="008C3AC4" w:rsidRDefault="008C3AC4" w:rsidP="008C3AC4">
      <w:pPr>
        <w:pStyle w:val="ConsPlusNonformat"/>
        <w:widowControl/>
      </w:pPr>
      <w:r>
        <w:t>по 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   (ф.и.о., классный чин)</w:t>
      </w:r>
    </w:p>
    <w:p w:rsidR="008C3AC4" w:rsidRDefault="008C3AC4" w:rsidP="008C3AC4">
      <w:pPr>
        <w:pStyle w:val="ConsPlusNonformat"/>
        <w:widowControl/>
      </w:pPr>
      <w:r>
        <w:t>рассмотрев представленные материалы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(указать полное наименование и адрес (юридический и фактический)</w:t>
      </w:r>
    </w:p>
    <w:p w:rsidR="008C3AC4" w:rsidRDefault="008C3AC4" w:rsidP="008C3AC4">
      <w:pPr>
        <w:pStyle w:val="ConsPlusNonformat"/>
        <w:widowControl/>
      </w:pPr>
      <w:r>
        <w:t xml:space="preserve">             налогоплательщика (плательщика сборов)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или налогового агента - организации, ИНН / КПП)</w:t>
      </w:r>
    </w:p>
    <w:p w:rsidR="008C3AC4" w:rsidRDefault="008C3AC4" w:rsidP="008C3AC4">
      <w:pPr>
        <w:pStyle w:val="ConsPlusNonformat"/>
        <w:widowControl/>
      </w:pPr>
      <w:r>
        <w:t>установил, что за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(наименование налогоплательщика (плательщика сборов) или</w:t>
      </w:r>
    </w:p>
    <w:p w:rsidR="008C3AC4" w:rsidRDefault="008C3AC4" w:rsidP="008C3AC4">
      <w:pPr>
        <w:pStyle w:val="ConsPlusNonformat"/>
        <w:widowControl/>
      </w:pPr>
      <w:r>
        <w:t xml:space="preserve">                 налогового агента - организации)</w:t>
      </w:r>
    </w:p>
    <w:p w:rsidR="008C3AC4" w:rsidRDefault="008C3AC4" w:rsidP="008C3AC4">
      <w:pPr>
        <w:pStyle w:val="ConsPlusNonformat"/>
        <w:widowControl/>
      </w:pPr>
      <w:r>
        <w:t>по состоянию на "__" ________ 200_ г. недоимка по налоговым и иным</w:t>
      </w:r>
    </w:p>
    <w:p w:rsidR="008C3AC4" w:rsidRDefault="008C3AC4" w:rsidP="008C3AC4">
      <w:pPr>
        <w:pStyle w:val="ConsPlusNonformat"/>
        <w:widowControl/>
      </w:pPr>
      <w:r>
        <w:t>обязательным   платежам  в бюджет  и государственные  внебюджетные</w:t>
      </w:r>
    </w:p>
    <w:p w:rsidR="008C3AC4" w:rsidRDefault="008C3AC4" w:rsidP="008C3AC4">
      <w:pPr>
        <w:pStyle w:val="ConsPlusNonformat"/>
        <w:widowControl/>
      </w:pPr>
      <w:r>
        <w:t>фонды не числится.</w:t>
      </w:r>
    </w:p>
    <w:p w:rsidR="008C3AC4" w:rsidRDefault="008C3AC4" w:rsidP="008C3AC4">
      <w:pPr>
        <w:pStyle w:val="ConsPlusNonformat"/>
        <w:widowControl/>
      </w:pPr>
      <w:r>
        <w:t xml:space="preserve">    На  основании  пункта  13  статьи  77  части первой Налогового</w:t>
      </w:r>
    </w:p>
    <w:p w:rsidR="008C3AC4" w:rsidRDefault="008C3AC4" w:rsidP="008C3AC4">
      <w:pPr>
        <w:pStyle w:val="ConsPlusNonformat"/>
        <w:widowControl/>
      </w:pPr>
      <w:r>
        <w:t>кодекса Российской Федерации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 xml:space="preserve">                           ПОСТАНОВИЛ: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 xml:space="preserve">    Постановление налогового органа от _______________ N _________</w:t>
      </w:r>
    </w:p>
    <w:p w:rsidR="008C3AC4" w:rsidRDefault="008C3AC4" w:rsidP="008C3AC4">
      <w:pPr>
        <w:pStyle w:val="ConsPlusNonformat"/>
        <w:widowControl/>
      </w:pPr>
      <w:r>
        <w:t>о наложении  ареста  на  имущество  налогоплательщика (плательщика</w:t>
      </w:r>
    </w:p>
    <w:p w:rsidR="008C3AC4" w:rsidRDefault="008C3AC4" w:rsidP="008C3AC4">
      <w:pPr>
        <w:pStyle w:val="ConsPlusNonformat"/>
        <w:widowControl/>
      </w:pPr>
      <w:r>
        <w:t>сборов) или налогового агента - организации отменить и снять арест</w:t>
      </w:r>
    </w:p>
    <w:p w:rsidR="008C3AC4" w:rsidRDefault="008C3AC4" w:rsidP="008C3AC4">
      <w:pPr>
        <w:pStyle w:val="ConsPlusNonformat"/>
        <w:widowControl/>
      </w:pPr>
      <w:r>
        <w:t>со следующего имущества:</w:t>
      </w:r>
    </w:p>
    <w:p w:rsidR="008C3AC4" w:rsidRDefault="008C3AC4" w:rsidP="008C3AC4">
      <w:pPr>
        <w:pStyle w:val="ConsPlusNonformat"/>
        <w:widowControl/>
      </w:pPr>
      <w:r>
        <w:t>1. _______________</w:t>
      </w:r>
    </w:p>
    <w:p w:rsidR="008C3AC4" w:rsidRDefault="008C3AC4" w:rsidP="008C3AC4">
      <w:pPr>
        <w:pStyle w:val="ConsPlusNonformat"/>
        <w:widowControl/>
      </w:pPr>
      <w:r>
        <w:t>2. _______________</w:t>
      </w:r>
    </w:p>
    <w:p w:rsidR="008C3AC4" w:rsidRDefault="008C3AC4" w:rsidP="008C3AC4">
      <w:pPr>
        <w:pStyle w:val="ConsPlusNonformat"/>
        <w:widowControl/>
      </w:pPr>
      <w:r>
        <w:t>3. _______________</w:t>
      </w:r>
    </w:p>
    <w:p w:rsidR="008C3AC4" w:rsidRDefault="008C3AC4" w:rsidP="008C3AC4">
      <w:pPr>
        <w:pStyle w:val="ConsPlusNonformat"/>
        <w:widowControl/>
      </w:pPr>
      <w:r>
        <w:t>4. .....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 xml:space="preserve">    Решение довести до сведения заинтересованных лиц.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 xml:space="preserve">      Руководитель</w:t>
      </w:r>
    </w:p>
    <w:p w:rsidR="008C3AC4" w:rsidRDefault="008C3AC4" w:rsidP="008C3AC4">
      <w:pPr>
        <w:pStyle w:val="ConsPlusNonformat"/>
        <w:widowControl/>
      </w:pPr>
      <w:r>
        <w:t>(заместитель руководителя)</w:t>
      </w:r>
    </w:p>
    <w:p w:rsidR="008C3AC4" w:rsidRDefault="008C3AC4" w:rsidP="008C3AC4">
      <w:pPr>
        <w:pStyle w:val="ConsPlusNonformat"/>
        <w:widowControl/>
      </w:pPr>
      <w:r>
        <w:t xml:space="preserve">    налогового органа</w:t>
      </w:r>
    </w:p>
    <w:p w:rsidR="008C3AC4" w:rsidRDefault="008C3AC4" w:rsidP="008C3AC4">
      <w:pPr>
        <w:pStyle w:val="ConsPlusNonformat"/>
        <w:widowControl/>
      </w:pPr>
      <w:r>
        <w:t>__________________________</w:t>
      </w:r>
    </w:p>
    <w:p w:rsidR="008C3AC4" w:rsidRDefault="008C3AC4" w:rsidP="008C3AC4">
      <w:pPr>
        <w:pStyle w:val="ConsPlusNonformat"/>
        <w:widowControl/>
      </w:pPr>
      <w:r>
        <w:t>__________________________</w:t>
      </w:r>
    </w:p>
    <w:p w:rsidR="008C3AC4" w:rsidRDefault="008C3AC4" w:rsidP="008C3AC4">
      <w:pPr>
        <w:pStyle w:val="ConsPlusNonformat"/>
        <w:widowControl/>
      </w:pPr>
      <w:r>
        <w:t>__________________________      ____________    __________________</w:t>
      </w:r>
    </w:p>
    <w:p w:rsidR="008C3AC4" w:rsidRDefault="008C3AC4" w:rsidP="008C3AC4">
      <w:pPr>
        <w:pStyle w:val="ConsPlusNonformat"/>
        <w:widowControl/>
      </w:pPr>
      <w:r>
        <w:t xml:space="preserve">     (классный чин)               (подпись)          (ф.и.о )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lastRenderedPageBreak/>
        <w:t xml:space="preserve">    Копию постановления получил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(ф.и.о., паспортные данные представителя налогоплательщика</w:t>
      </w:r>
    </w:p>
    <w:p w:rsidR="008C3AC4" w:rsidRDefault="008C3AC4" w:rsidP="008C3AC4">
      <w:pPr>
        <w:pStyle w:val="ConsPlusNonformat"/>
        <w:widowControl/>
      </w:pPr>
      <w:r>
        <w:t xml:space="preserve">             (плательщика сборов) или налогового агента)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"__" _______________ 200_ г.                    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                        (подпись)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 xml:space="preserve">    Копия постановления направлена в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(орган прокуратуры и дата направления)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Прим. Постановление заверяется гербовой печатью налогового органа.</w:t>
      </w:r>
    </w:p>
    <w:p w:rsidR="008C3AC4" w:rsidRDefault="008C3AC4" w:rsidP="008C3AC4">
      <w:pPr>
        <w:rPr>
          <w:rFonts w:ascii="Calibri" w:hAnsi="Calibri" w:cs="Calibri"/>
          <w:szCs w:val="28"/>
        </w:rPr>
      </w:pPr>
    </w:p>
    <w:p w:rsidR="008C3AC4" w:rsidRDefault="008C3AC4" w:rsidP="008C3AC4">
      <w:pPr>
        <w:rPr>
          <w:rFonts w:ascii="Calibri" w:hAnsi="Calibri" w:cs="Calibri"/>
          <w:szCs w:val="28"/>
        </w:rPr>
      </w:pPr>
      <w:r w:rsidRPr="00504860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ШАБЛОН №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9</w:t>
      </w:r>
    </w:p>
    <w:p w:rsidR="008C3AC4" w:rsidRDefault="008C3AC4" w:rsidP="008C3AC4">
      <w:pPr>
        <w:jc w:val="right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к Положению,</w:t>
      </w:r>
    </w:p>
    <w:p w:rsidR="008C3AC4" w:rsidRDefault="008C3AC4" w:rsidP="008C3AC4">
      <w:pPr>
        <w:jc w:val="right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утвержденному Приказом</w:t>
      </w:r>
    </w:p>
    <w:p w:rsidR="008C3AC4" w:rsidRDefault="008C3AC4" w:rsidP="008C3AC4">
      <w:pPr>
        <w:jc w:val="right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Генерального прокурора</w:t>
      </w:r>
    </w:p>
    <w:p w:rsidR="008C3AC4" w:rsidRDefault="008C3AC4" w:rsidP="008C3AC4">
      <w:pPr>
        <w:jc w:val="right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Российской Федерации</w:t>
      </w:r>
    </w:p>
    <w:p w:rsidR="008C3AC4" w:rsidRDefault="008C3AC4" w:rsidP="008C3AC4">
      <w:pPr>
        <w:jc w:val="right"/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от 02.03.2007 N 41</w:t>
      </w:r>
    </w:p>
    <w:p w:rsidR="008C3AC4" w:rsidRDefault="008C3AC4" w:rsidP="008C3AC4">
      <w:pPr>
        <w:rPr>
          <w:rFonts w:ascii="Calibri" w:hAnsi="Calibri" w:cs="Calibri"/>
          <w:szCs w:val="28"/>
        </w:rPr>
      </w:pPr>
    </w:p>
    <w:p w:rsidR="008C3AC4" w:rsidRDefault="008C3AC4" w:rsidP="008C3AC4">
      <w:pPr>
        <w:pStyle w:val="ConsPlusNonformat"/>
        <w:widowControl/>
      </w:pPr>
      <w:r>
        <w:t xml:space="preserve">                                   ЛИСТ</w:t>
      </w:r>
    </w:p>
    <w:p w:rsidR="008C3AC4" w:rsidRDefault="008C3AC4" w:rsidP="008C3AC4">
      <w:pPr>
        <w:pStyle w:val="ConsPlusNonformat"/>
        <w:widowControl/>
      </w:pPr>
      <w:r>
        <w:t xml:space="preserve">            РАСЧЕТА ВЫСЛУГИ ЛЕТ ДЛЯ ВЫПЛАТЫ НАДБАВКИ ЗА ВЫСЛУГУ</w:t>
      </w:r>
    </w:p>
    <w:p w:rsidR="008C3AC4" w:rsidRDefault="008C3AC4" w:rsidP="008C3AC4">
      <w:pPr>
        <w:pStyle w:val="ConsPlusNonformat"/>
        <w:widowControl/>
      </w:pPr>
      <w:r>
        <w:t xml:space="preserve">         ЛЕТ ФЕДЕРАЛЬНОМУ ГОСУДАРСТВЕННОМУ ГРАЖДАНСКОМУ СЛУЖАЩЕМУ</w:t>
      </w:r>
    </w:p>
    <w:p w:rsidR="008C3AC4" w:rsidRDefault="008C3AC4" w:rsidP="008C3AC4">
      <w:pPr>
        <w:pStyle w:val="ConsPlusNonformat"/>
        <w:widowControl/>
      </w:pPr>
      <w:r>
        <w:t xml:space="preserve">                 ОРГАНОВ ПРОКУРАТУРЫ РОССИЙСКОЙ ФЕДЕРАЦИИ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Ф.И.О., год рождения 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Должность _________________________________________________________________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 xml:space="preserve">    В  выслугу  лет  (стаж  работы)  для  выплаты  доплаты засчитываются (в</w:t>
      </w:r>
    </w:p>
    <w:p w:rsidR="008C3AC4" w:rsidRDefault="008C3AC4" w:rsidP="008C3AC4">
      <w:pPr>
        <w:pStyle w:val="ConsPlusNonformat"/>
        <w:widowControl/>
      </w:pPr>
      <w:r>
        <w:t>календарном и льготном исчислении) следующие периоды: _____________________</w:t>
      </w:r>
    </w:p>
    <w:p w:rsidR="008C3AC4" w:rsidRDefault="008C3AC4" w:rsidP="008C3AC4">
      <w:pPr>
        <w:rPr>
          <w:rFonts w:ascii="Calibri" w:hAnsi="Calibri" w:cs="Calibri"/>
          <w:szCs w:val="28"/>
        </w:rPr>
      </w:pPr>
    </w:p>
    <w:tbl>
      <w:tblPr>
        <w:tblW w:w="0" w:type="auto"/>
        <w:tblInd w:w="70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2025"/>
        <w:gridCol w:w="2160"/>
        <w:gridCol w:w="1215"/>
        <w:gridCol w:w="945"/>
        <w:gridCol w:w="1350"/>
        <w:gridCol w:w="1755"/>
      </w:tblGrid>
      <w:tr w:rsidR="008C3AC4" w:rsidTr="00B84D86">
        <w:trPr>
          <w:cantSplit/>
          <w:trHeight w:val="840"/>
        </w:trPr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  <w:r w:rsidRPr="00B84D86">
              <w:rPr>
                <w:rFonts w:ascii="Calibri" w:hAnsi="Calibri" w:cs="Calibri"/>
                <w:sz w:val="28"/>
                <w:szCs w:val="28"/>
              </w:rPr>
              <w:t xml:space="preserve">N 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>п/п</w:t>
            </w:r>
          </w:p>
        </w:tc>
        <w:tc>
          <w:tcPr>
            <w:tcW w:w="2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  <w:r w:rsidRPr="00B84D86">
              <w:rPr>
                <w:rFonts w:ascii="Calibri" w:hAnsi="Calibri" w:cs="Calibri"/>
                <w:sz w:val="28"/>
                <w:szCs w:val="28"/>
              </w:rPr>
              <w:t xml:space="preserve">Место службы, 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>работы, учебы,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 xml:space="preserve">должность   </w:t>
            </w:r>
          </w:p>
        </w:tc>
        <w:tc>
          <w:tcPr>
            <w:tcW w:w="2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  <w:r w:rsidRPr="00B84D86">
              <w:rPr>
                <w:rFonts w:ascii="Calibri" w:hAnsi="Calibri" w:cs="Calibri"/>
                <w:sz w:val="28"/>
                <w:szCs w:val="28"/>
              </w:rPr>
              <w:t>N, дата приказа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 xml:space="preserve">о назначении, 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 xml:space="preserve">увольнении   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  <w:r w:rsidRPr="00B84D86">
              <w:rPr>
                <w:rFonts w:ascii="Calibri" w:hAnsi="Calibri" w:cs="Calibri"/>
                <w:sz w:val="28"/>
                <w:szCs w:val="28"/>
              </w:rPr>
              <w:t>Подтвер-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 xml:space="preserve">ждающий 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>документ</w:t>
            </w: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  <w:r w:rsidRPr="00B84D86">
              <w:rPr>
                <w:rFonts w:ascii="Calibri" w:hAnsi="Calibri" w:cs="Calibri"/>
                <w:sz w:val="28"/>
                <w:szCs w:val="28"/>
              </w:rPr>
              <w:t xml:space="preserve">Пери- 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 xml:space="preserve">оды   </w:t>
            </w:r>
          </w:p>
        </w:tc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  <w:r w:rsidRPr="00B84D86">
              <w:rPr>
                <w:rFonts w:ascii="Calibri" w:hAnsi="Calibri" w:cs="Calibri"/>
                <w:sz w:val="28"/>
                <w:szCs w:val="28"/>
              </w:rPr>
              <w:t xml:space="preserve">Выслуга 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>лет (стаж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 xml:space="preserve">работы): 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 xml:space="preserve">лет,   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 xml:space="preserve">месяцев, 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 xml:space="preserve">дней   </w:t>
            </w:r>
          </w:p>
        </w:tc>
        <w:tc>
          <w:tcPr>
            <w:tcW w:w="17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  <w:r w:rsidRPr="00B84D86">
              <w:rPr>
                <w:rFonts w:ascii="Calibri" w:hAnsi="Calibri" w:cs="Calibri"/>
                <w:sz w:val="28"/>
                <w:szCs w:val="28"/>
              </w:rPr>
              <w:t xml:space="preserve">Основание 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 xml:space="preserve">зачета   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>(нормативный</w:t>
            </w:r>
            <w:r w:rsidRPr="00B84D86">
              <w:rPr>
                <w:rFonts w:ascii="Calibri" w:hAnsi="Calibri" w:cs="Calibri"/>
                <w:sz w:val="28"/>
                <w:szCs w:val="28"/>
              </w:rPr>
              <w:br/>
              <w:t xml:space="preserve">акт)    </w:t>
            </w:r>
          </w:p>
        </w:tc>
      </w:tr>
      <w:tr w:rsidR="008C3AC4" w:rsidTr="00B84D86">
        <w:trPr>
          <w:cantSplit/>
          <w:trHeight w:val="240"/>
        </w:trPr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</w:p>
        </w:tc>
        <w:tc>
          <w:tcPr>
            <w:tcW w:w="2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</w:p>
        </w:tc>
        <w:tc>
          <w:tcPr>
            <w:tcW w:w="2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</w:p>
        </w:tc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</w:p>
        </w:tc>
        <w:tc>
          <w:tcPr>
            <w:tcW w:w="17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3AC4" w:rsidRPr="00B84D86" w:rsidRDefault="008C3AC4" w:rsidP="00B84D86">
            <w:pPr>
              <w:pStyle w:val="ConsPlusCell"/>
              <w:widowControl/>
              <w:rPr>
                <w:rFonts w:ascii="Calibri" w:hAnsi="Calibri" w:cs="Calibri"/>
                <w:sz w:val="28"/>
                <w:szCs w:val="28"/>
              </w:rPr>
            </w:pPr>
          </w:p>
        </w:tc>
      </w:tr>
    </w:tbl>
    <w:p w:rsidR="008C3AC4" w:rsidRDefault="008C3AC4" w:rsidP="008C3AC4">
      <w:pPr>
        <w:rPr>
          <w:rFonts w:ascii="Calibri" w:hAnsi="Calibri" w:cs="Calibri"/>
          <w:szCs w:val="28"/>
        </w:rPr>
      </w:pPr>
    </w:p>
    <w:p w:rsidR="008C3AC4" w:rsidRDefault="008C3AC4" w:rsidP="008C3AC4">
      <w:pPr>
        <w:pStyle w:val="ConsPlusNonformat"/>
        <w:widowControl/>
      </w:pPr>
      <w:r>
        <w:t>Итого выслуга лет (стаж работы) на "__" _________ 200_ г.</w:t>
      </w:r>
    </w:p>
    <w:p w:rsidR="008C3AC4" w:rsidRDefault="008C3AC4" w:rsidP="008C3AC4">
      <w:pPr>
        <w:pStyle w:val="ConsPlusNonformat"/>
        <w:widowControl/>
      </w:pPr>
      <w:r>
        <w:t>составляет ___ лет ____ месяцев ___ дней.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Расчет составил 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    (должность, подпись работника кадровой службы)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"__" ___________ 200_ г.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Расчет проверил 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   (должность, подпись работника кадровой службы)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"__" ___________ 200_ г.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С  расчетом  выслуги  лет  (стажа работы) для  выплаты  доплаты  ознакомлен</w:t>
      </w:r>
    </w:p>
    <w:p w:rsidR="008C3AC4" w:rsidRDefault="008C3AC4" w:rsidP="008C3AC4">
      <w:pPr>
        <w:pStyle w:val="ConsPlusNonformat"/>
        <w:widowControl/>
      </w:pPr>
      <w:r>
        <w:lastRenderedPageBreak/>
        <w:t>________________________ "__" ___________ 200_ г.</w:t>
      </w:r>
    </w:p>
    <w:p w:rsidR="008C3AC4" w:rsidRDefault="008C3AC4" w:rsidP="008C3AC4">
      <w:pPr>
        <w:pStyle w:val="ConsPlusNonformat"/>
        <w:widowControl/>
      </w:pPr>
      <w:r>
        <w:t xml:space="preserve">   (подпись работника)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Доплата   за   выслугу   лет  установлена приказом заместителя Генерального</w:t>
      </w:r>
    </w:p>
    <w:p w:rsidR="008C3AC4" w:rsidRDefault="008C3AC4" w:rsidP="008C3AC4">
      <w:pPr>
        <w:pStyle w:val="ConsPlusNonformat"/>
        <w:widowControl/>
      </w:pPr>
      <w:r>
        <w:t>прокурора  Российской  Федерации  (прокурора субъекта Российской Федерации,</w:t>
      </w:r>
    </w:p>
    <w:p w:rsidR="008C3AC4" w:rsidRDefault="008C3AC4" w:rsidP="008C3AC4">
      <w:pPr>
        <w:pStyle w:val="ConsPlusNonformat"/>
        <w:widowControl/>
      </w:pPr>
      <w:r>
        <w:t>приравненного к нему военного прокурора и прокурора иной специализированной</w:t>
      </w:r>
    </w:p>
    <w:p w:rsidR="008C3AC4" w:rsidRDefault="008C3AC4" w:rsidP="008C3AC4">
      <w:pPr>
        <w:pStyle w:val="ConsPlusNonformat"/>
        <w:widowControl/>
      </w:pPr>
      <w:r>
        <w:t>прокуратуры) от "__" __________ 200_ г. N ________.</w:t>
      </w:r>
    </w:p>
    <w:p w:rsidR="008C3AC4" w:rsidRDefault="008C3AC4" w:rsidP="008C3AC4">
      <w:pPr>
        <w:ind w:firstLine="540"/>
        <w:rPr>
          <w:rFonts w:ascii="Calibri" w:hAnsi="Calibri" w:cs="Calibri"/>
          <w:szCs w:val="28"/>
        </w:rPr>
      </w:pPr>
    </w:p>
    <w:p w:rsidR="008C3AC4" w:rsidRDefault="008C3AC4" w:rsidP="008C3AC4">
      <w:pPr>
        <w:ind w:firstLine="540"/>
        <w:rPr>
          <w:rFonts w:ascii="Calibri" w:hAnsi="Calibri" w:cs="Calibri"/>
          <w:szCs w:val="28"/>
        </w:rPr>
      </w:pPr>
    </w:p>
    <w:p w:rsidR="008C3AC4" w:rsidRDefault="008C3AC4" w:rsidP="008C3AC4">
      <w:pPr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</w:pPr>
      <w:r w:rsidRPr="00504860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ШАБЛОН №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10(</w:t>
      </w:r>
      <w:r w:rsidRPr="00504860">
        <w:rPr>
          <w:rFonts w:ascii="Times New Roman" w:hAnsi="Times New Roman" w:cs="Times New Roman"/>
          <w:i/>
          <w:iCs/>
          <w:color w:val="000000"/>
          <w:sz w:val="24"/>
          <w:szCs w:val="24"/>
          <w:u w:val="single"/>
        </w:rPr>
        <w:t>можно сократить до одной страницы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)</w:t>
      </w:r>
    </w:p>
    <w:p w:rsidR="008C3AC4" w:rsidRDefault="008C3AC4" w:rsidP="008C3AC4">
      <w:pPr>
        <w:ind w:firstLine="540"/>
        <w:rPr>
          <w:rFonts w:ascii="Calibri" w:hAnsi="Calibri" w:cs="Calibri"/>
          <w:szCs w:val="28"/>
        </w:rPr>
      </w:pPr>
    </w:p>
    <w:p w:rsidR="008C3AC4" w:rsidRDefault="008C3AC4" w:rsidP="008C3AC4">
      <w:pPr>
        <w:pStyle w:val="ConsPlusNonformat"/>
        <w:widowControl/>
      </w:pPr>
      <w:r>
        <w:t xml:space="preserve">                             СПРАВКА</w:t>
      </w:r>
    </w:p>
    <w:p w:rsidR="008C3AC4" w:rsidRDefault="008C3AC4" w:rsidP="008C3AC4">
      <w:pPr>
        <w:pStyle w:val="ConsPlusNonformat"/>
        <w:widowControl/>
      </w:pPr>
      <w:r>
        <w:t xml:space="preserve">                    к делу N _________________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о выдаче _______________________________________ диплома кандидата</w:t>
      </w:r>
    </w:p>
    <w:p w:rsidR="008C3AC4" w:rsidRDefault="008C3AC4" w:rsidP="008C3AC4">
      <w:pPr>
        <w:pStyle w:val="ConsPlusNonformat"/>
        <w:widowControl/>
      </w:pPr>
      <w:r>
        <w:t xml:space="preserve">          (фамилия, имя, отчество (полностью))</w:t>
      </w:r>
    </w:p>
    <w:p w:rsidR="008C3AC4" w:rsidRDefault="008C3AC4" w:rsidP="008C3AC4">
      <w:pPr>
        <w:pStyle w:val="ConsPlusNonformat"/>
        <w:widowControl/>
      </w:pPr>
      <w:r>
        <w:t>наук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Решение диссертационного совета 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             (шифр совета)</w:t>
      </w:r>
    </w:p>
    <w:p w:rsidR="008C3AC4" w:rsidRDefault="008C3AC4" w:rsidP="008C3AC4">
      <w:pPr>
        <w:pStyle w:val="ConsPlusNonformat"/>
        <w:widowControl/>
      </w:pPr>
      <w:r>
        <w:t>созданного при 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(полное название организации, ведомственная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принадлежность, почтовый индекс, адрес, адрес официального сайта</w:t>
      </w:r>
    </w:p>
    <w:p w:rsidR="008C3AC4" w:rsidRDefault="008C3AC4" w:rsidP="008C3AC4">
      <w:pPr>
        <w:pStyle w:val="ConsPlusNonformat"/>
        <w:widowControl/>
      </w:pPr>
      <w:r>
        <w:t xml:space="preserve">                           организации)</w:t>
      </w:r>
    </w:p>
    <w:p w:rsidR="008C3AC4" w:rsidRDefault="008C3AC4" w:rsidP="008C3AC4">
      <w:pPr>
        <w:pStyle w:val="ConsPlusNonformat"/>
        <w:widowControl/>
      </w:pPr>
      <w:r>
        <w:t>от ____ 20__ г., N _______ о присуждении 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                   (Ф.И.О.)</w:t>
      </w:r>
    </w:p>
    <w:p w:rsidR="008C3AC4" w:rsidRDefault="008C3AC4" w:rsidP="008C3AC4">
      <w:pPr>
        <w:pStyle w:val="ConsPlusNonformat"/>
        <w:widowControl/>
      </w:pPr>
      <w:r>
        <w:t>ученой степени кандидата _______________________ наук на основании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(отрасль науки)</w:t>
      </w:r>
    </w:p>
    <w:p w:rsidR="008C3AC4" w:rsidRDefault="008C3AC4" w:rsidP="008C3AC4">
      <w:pPr>
        <w:pStyle w:val="ConsPlusNonformat"/>
        <w:widowControl/>
      </w:pPr>
      <w:r>
        <w:t>защиты диссертации __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   (название диссертации)</w:t>
      </w:r>
    </w:p>
    <w:p w:rsidR="008C3AC4" w:rsidRDefault="008C3AC4" w:rsidP="008C3AC4">
      <w:pPr>
        <w:pStyle w:val="ConsPlusNonformat"/>
        <w:widowControl/>
      </w:pPr>
      <w:r>
        <w:t>(*) в виде 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 (рукописи, опубликованной монографии)</w:t>
      </w:r>
    </w:p>
    <w:p w:rsidR="008C3AC4" w:rsidRDefault="008C3AC4" w:rsidP="008C3AC4">
      <w:pPr>
        <w:pStyle w:val="ConsPlusNonformat"/>
        <w:widowControl/>
      </w:pPr>
      <w:r>
        <w:t>(*) с грифом 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по специальности(ям) 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     (шифр и наименование специальности(ей))</w:t>
      </w:r>
    </w:p>
    <w:p w:rsidR="008C3AC4" w:rsidRDefault="008C3AC4" w:rsidP="008C3AC4">
      <w:pPr>
        <w:pStyle w:val="ConsPlusNonformat"/>
        <w:widowControl/>
      </w:pPr>
      <w:r>
        <w:t>Диссертация принята к защите ___________, протокол N 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  (дата)</w:t>
      </w:r>
    </w:p>
    <w:p w:rsidR="008C3AC4" w:rsidRDefault="008C3AC4" w:rsidP="008C3AC4">
      <w:pPr>
        <w:pStyle w:val="ConsPlusNonformat"/>
        <w:widowControl/>
      </w:pPr>
      <w:r>
        <w:t>____________________________________ 19__ г. рождения ____________</w:t>
      </w:r>
    </w:p>
    <w:p w:rsidR="008C3AC4" w:rsidRDefault="008C3AC4" w:rsidP="008C3AC4">
      <w:pPr>
        <w:pStyle w:val="ConsPlusNonformat"/>
        <w:widowControl/>
      </w:pPr>
      <w:r>
        <w:t>(фамилия, имя, отчество (полностью))                 (гражданство)</w:t>
      </w:r>
    </w:p>
    <w:p w:rsidR="008C3AC4" w:rsidRDefault="008C3AC4" w:rsidP="008C3AC4">
      <w:pPr>
        <w:pStyle w:val="ConsPlusNonformat"/>
        <w:widowControl/>
      </w:pPr>
      <w:r>
        <w:t>В 19__ г. окончил(а) 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    (полное название вуза)</w:t>
      </w:r>
    </w:p>
    <w:p w:rsidR="008C3AC4" w:rsidRDefault="008C3AC4" w:rsidP="008C3AC4">
      <w:pPr>
        <w:pStyle w:val="ConsPlusNonformat"/>
        <w:widowControl/>
      </w:pPr>
      <w:r>
        <w:t>(если  соискатель  окончил   аспирантуру,   указывается   год   ее</w:t>
      </w:r>
    </w:p>
    <w:p w:rsidR="008C3AC4" w:rsidRDefault="008C3AC4" w:rsidP="008C3AC4">
      <w:pPr>
        <w:pStyle w:val="ConsPlusNonformat"/>
        <w:widowControl/>
      </w:pPr>
      <w:r>
        <w:t>окончания,  вид  аспирантуры,  название организации, в которой она</w:t>
      </w:r>
    </w:p>
    <w:p w:rsidR="008C3AC4" w:rsidRDefault="008C3AC4" w:rsidP="008C3AC4">
      <w:pPr>
        <w:pStyle w:val="ConsPlusNonformat"/>
        <w:widowControl/>
      </w:pPr>
      <w:r>
        <w:t>создана),</w:t>
      </w:r>
    </w:p>
    <w:p w:rsidR="008C3AC4" w:rsidRDefault="008C3AC4" w:rsidP="008C3AC4">
      <w:pPr>
        <w:pStyle w:val="ConsPlusNonformat"/>
        <w:widowControl/>
      </w:pPr>
      <w:r>
        <w:t>работает ___________ в 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(должность)              (название структурного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 подразделения, полное название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организации, ведомственная принадлежность, почтовый индекс, адрес)</w:t>
      </w:r>
    </w:p>
    <w:p w:rsidR="008C3AC4" w:rsidRDefault="008C3AC4" w:rsidP="008C3AC4">
      <w:pPr>
        <w:pStyle w:val="ConsPlusNonformat"/>
        <w:widowControl/>
      </w:pPr>
      <w:r>
        <w:t>с ____________ 20__ г. по настоящее время.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Диссертация выполнена в 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(название учебного или научного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структурного подразделения, полное название организации,</w:t>
      </w:r>
    </w:p>
    <w:p w:rsidR="008C3AC4" w:rsidRDefault="008C3AC4" w:rsidP="008C3AC4">
      <w:pPr>
        <w:pStyle w:val="ConsPlusNonformat"/>
        <w:widowControl/>
      </w:pPr>
      <w:r>
        <w:t xml:space="preserve">      ведомственная принадлежность, почтовый индекс, адрес)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Научный руководитель - доктор (кандидат) ____________________ наук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              (отрасль науки)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(ученое звание, фамилия, имя, отчество)</w:t>
      </w:r>
    </w:p>
    <w:p w:rsidR="008C3AC4" w:rsidRDefault="008C3AC4" w:rsidP="008C3AC4">
      <w:pPr>
        <w:pStyle w:val="ConsPlusNonformat"/>
        <w:widowControl/>
      </w:pPr>
      <w:r>
        <w:t>работает ________________ в 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(должность)       (полное название организации, город)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Соискатель имеет ____________ опубликованных работ, в том числе по</w:t>
      </w:r>
    </w:p>
    <w:p w:rsidR="008C3AC4" w:rsidRDefault="008C3AC4" w:rsidP="008C3AC4">
      <w:pPr>
        <w:pStyle w:val="ConsPlusNonformat"/>
        <w:widowControl/>
      </w:pPr>
      <w:r>
        <w:lastRenderedPageBreak/>
        <w:t xml:space="preserve">                 (количество)</w:t>
      </w:r>
    </w:p>
    <w:p w:rsidR="008C3AC4" w:rsidRDefault="008C3AC4" w:rsidP="008C3AC4">
      <w:pPr>
        <w:pStyle w:val="ConsPlusNonformat"/>
        <w:widowControl/>
      </w:pPr>
      <w:r>
        <w:t>теме диссертации ________________ работ, опубликованных  в ведущих</w:t>
      </w:r>
    </w:p>
    <w:p w:rsidR="008C3AC4" w:rsidRDefault="008C3AC4" w:rsidP="008C3AC4">
      <w:pPr>
        <w:pStyle w:val="ConsPlusNonformat"/>
        <w:widowControl/>
      </w:pPr>
      <w:r>
        <w:t xml:space="preserve">                   (количество)</w:t>
      </w:r>
    </w:p>
    <w:p w:rsidR="008C3AC4" w:rsidRDefault="008C3AC4" w:rsidP="008C3AC4">
      <w:pPr>
        <w:pStyle w:val="ConsPlusNonformat"/>
        <w:widowControl/>
      </w:pPr>
      <w:r>
        <w:t>рецензируемых научных журналах и изданиях,   определенных   Высшей</w:t>
      </w:r>
    </w:p>
    <w:p w:rsidR="008C3AC4" w:rsidRDefault="008C3AC4" w:rsidP="008C3AC4">
      <w:pPr>
        <w:pStyle w:val="ConsPlusNonformat"/>
        <w:widowControl/>
      </w:pPr>
      <w:r>
        <w:t>аттестационной комиссией _____________________ (приводятся краткая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(количество)</w:t>
      </w:r>
    </w:p>
    <w:p w:rsidR="008C3AC4" w:rsidRDefault="008C3AC4" w:rsidP="008C3AC4">
      <w:pPr>
        <w:pStyle w:val="ConsPlusNonformat"/>
        <w:widowControl/>
      </w:pPr>
      <w:r>
        <w:t>характеристика   научных   работ   соискателя  с  указанием  вида,</w:t>
      </w:r>
    </w:p>
    <w:p w:rsidR="008C3AC4" w:rsidRDefault="008C3AC4" w:rsidP="008C3AC4">
      <w:pPr>
        <w:pStyle w:val="ConsPlusNonformat"/>
        <w:widowControl/>
      </w:pPr>
      <w:r>
        <w:t>авторского  вклада  и  объема  научных  изданий,  а также наиболее</w:t>
      </w:r>
    </w:p>
    <w:p w:rsidR="008C3AC4" w:rsidRDefault="008C3AC4" w:rsidP="008C3AC4">
      <w:pPr>
        <w:pStyle w:val="ConsPlusNonformat"/>
        <w:widowControl/>
      </w:pPr>
      <w:r>
        <w:t>значительные  работы,  в  первую  очередь  из  числа  включенных в</w:t>
      </w:r>
    </w:p>
    <w:p w:rsidR="008C3AC4" w:rsidRDefault="008C3AC4" w:rsidP="008C3AC4">
      <w:pPr>
        <w:pStyle w:val="ConsPlusNonformat"/>
        <w:widowControl/>
      </w:pPr>
      <w:r>
        <w:t>ведущие  рецензируемые  научные  журналы  и  издания, определенные</w:t>
      </w:r>
    </w:p>
    <w:p w:rsidR="008C3AC4" w:rsidRDefault="008C3AC4" w:rsidP="008C3AC4">
      <w:pPr>
        <w:pStyle w:val="ConsPlusNonformat"/>
        <w:widowControl/>
      </w:pPr>
      <w:r>
        <w:t>Высшей  аттестационной  комиссией,  с  указанием  выходных  данных</w:t>
      </w:r>
    </w:p>
    <w:p w:rsidR="008C3AC4" w:rsidRDefault="008C3AC4" w:rsidP="008C3AC4">
      <w:pPr>
        <w:pStyle w:val="ConsPlusNonformat"/>
        <w:widowControl/>
      </w:pPr>
      <w:r>
        <w:t>согласно ГОСТу).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Официальные оппоненты:</w:t>
      </w:r>
    </w:p>
    <w:p w:rsidR="008C3AC4" w:rsidRDefault="008C3AC4" w:rsidP="008C3AC4">
      <w:pPr>
        <w:pStyle w:val="ConsPlusNonformat"/>
        <w:widowControl/>
      </w:pPr>
      <w:r>
        <w:t>фамилия, имя, отчество 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       (гражданство)</w:t>
      </w:r>
    </w:p>
    <w:p w:rsidR="008C3AC4" w:rsidRDefault="008C3AC4" w:rsidP="008C3AC4">
      <w:pPr>
        <w:pStyle w:val="ConsPlusNonformat"/>
        <w:widowControl/>
      </w:pPr>
      <w:r>
        <w:t>ученая степень 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ученое звание 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должность 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место работы 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(название структурного подразделения, название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организации, город)</w:t>
      </w:r>
    </w:p>
    <w:p w:rsidR="008C3AC4" w:rsidRDefault="008C3AC4" w:rsidP="008C3AC4">
      <w:pPr>
        <w:pStyle w:val="ConsPlusNonformat"/>
        <w:widowControl/>
      </w:pPr>
      <w:r>
        <w:t>дали положительные (отрицательные) отзывы на диссертацию.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Ведущая организация ____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 (полное название, город)</w:t>
      </w:r>
    </w:p>
    <w:p w:rsidR="008C3AC4" w:rsidRDefault="008C3AC4" w:rsidP="008C3AC4">
      <w:pPr>
        <w:pStyle w:val="ConsPlusNonformat"/>
        <w:widowControl/>
      </w:pPr>
      <w:r>
        <w:t>в своем положительном (отрицательном)   заключении,   составленном</w:t>
      </w:r>
    </w:p>
    <w:p w:rsidR="008C3AC4" w:rsidRDefault="008C3AC4" w:rsidP="008C3AC4">
      <w:pPr>
        <w:pStyle w:val="ConsPlusNonformat"/>
        <w:widowControl/>
      </w:pPr>
      <w:r>
        <w:t>__________________________________________________________________</w:t>
      </w:r>
    </w:p>
    <w:p w:rsidR="008C3AC4" w:rsidRDefault="008C3AC4" w:rsidP="008C3AC4">
      <w:pPr>
        <w:pStyle w:val="ConsPlusNonformat"/>
        <w:widowControl/>
      </w:pPr>
      <w:r>
        <w:t>(ученая степень, ученое звание, должность, фамилия, имя, отчество)</w:t>
      </w:r>
    </w:p>
    <w:p w:rsidR="008C3AC4" w:rsidRDefault="008C3AC4" w:rsidP="008C3AC4">
      <w:pPr>
        <w:pStyle w:val="ConsPlusNonformat"/>
        <w:widowControl/>
      </w:pPr>
      <w:r>
        <w:t>указала,  что  __________ (приводятся выводы из   отзыва   ведущей</w:t>
      </w:r>
    </w:p>
    <w:p w:rsidR="008C3AC4" w:rsidRDefault="008C3AC4" w:rsidP="008C3AC4">
      <w:pPr>
        <w:pStyle w:val="ConsPlusNonformat"/>
        <w:widowControl/>
      </w:pPr>
      <w:r>
        <w:t>организации    и    рекомендации   по   использованию   полученных</w:t>
      </w:r>
    </w:p>
    <w:p w:rsidR="008C3AC4" w:rsidRDefault="008C3AC4" w:rsidP="008C3AC4">
      <w:pPr>
        <w:pStyle w:val="ConsPlusNonformat"/>
        <w:widowControl/>
      </w:pPr>
      <w:r>
        <w:t>результатов).</w:t>
      </w:r>
    </w:p>
    <w:p w:rsidR="008C3AC4" w:rsidRDefault="008C3AC4" w:rsidP="008C3AC4">
      <w:pPr>
        <w:pStyle w:val="ConsPlusNonformat"/>
        <w:widowControl/>
      </w:pPr>
      <w:r>
        <w:t>Результаты работы использованы ____________ (приводятся названия и</w:t>
      </w:r>
    </w:p>
    <w:p w:rsidR="008C3AC4" w:rsidRDefault="008C3AC4" w:rsidP="008C3AC4">
      <w:pPr>
        <w:pStyle w:val="ConsPlusNonformat"/>
        <w:widowControl/>
      </w:pPr>
      <w:r>
        <w:t>адреса   организаций,   в   которых   достигнут наибольший  эффект</w:t>
      </w:r>
    </w:p>
    <w:p w:rsidR="008C3AC4" w:rsidRDefault="008C3AC4" w:rsidP="008C3AC4">
      <w:pPr>
        <w:pStyle w:val="ConsPlusNonformat"/>
        <w:widowControl/>
      </w:pPr>
      <w:r>
        <w:t>использования).</w:t>
      </w:r>
    </w:p>
    <w:p w:rsidR="008C3AC4" w:rsidRDefault="008C3AC4" w:rsidP="008C3AC4">
      <w:pPr>
        <w:pStyle w:val="ConsPlusNonformat"/>
        <w:widowControl/>
      </w:pPr>
      <w:r>
        <w:t>На диссертацию и автореферат поступили отзывы  (приводится   обзор</w:t>
      </w:r>
    </w:p>
    <w:p w:rsidR="008C3AC4" w:rsidRDefault="008C3AC4" w:rsidP="008C3AC4">
      <w:pPr>
        <w:pStyle w:val="ConsPlusNonformat"/>
        <w:widowControl/>
      </w:pPr>
      <w:r>
        <w:t>отзывов   с обязательным отражением содержащихся в них критических</w:t>
      </w:r>
    </w:p>
    <w:p w:rsidR="008C3AC4" w:rsidRDefault="008C3AC4" w:rsidP="008C3AC4">
      <w:pPr>
        <w:pStyle w:val="ConsPlusNonformat"/>
        <w:widowControl/>
      </w:pPr>
      <w:r>
        <w:t>замечаний).</w:t>
      </w:r>
    </w:p>
    <w:p w:rsidR="008C3AC4" w:rsidRDefault="008C3AC4" w:rsidP="008C3AC4">
      <w:pPr>
        <w:pStyle w:val="ConsPlusNonformat"/>
        <w:widowControl/>
      </w:pPr>
      <w:r>
        <w:t>В дискуссии приняли участие: 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      (Ф.И.О., ученые степени)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При  проведении  тайного  голосования   диссертационный  совет   в</w:t>
      </w:r>
    </w:p>
    <w:p w:rsidR="008C3AC4" w:rsidRDefault="008C3AC4" w:rsidP="008C3AC4">
      <w:pPr>
        <w:pStyle w:val="ConsPlusNonformat"/>
        <w:widowControl/>
      </w:pPr>
      <w:r>
        <w:t>количестве   ___   человек   (из   них   ____   докторов  наук  по</w:t>
      </w:r>
    </w:p>
    <w:p w:rsidR="008C3AC4" w:rsidRDefault="008C3AC4" w:rsidP="008C3AC4">
      <w:pPr>
        <w:pStyle w:val="ConsPlusNonformat"/>
        <w:widowControl/>
      </w:pPr>
      <w:r>
        <w:t>специальности(ям)  рассматриваемой  диссертации),  участвовавших в</w:t>
      </w:r>
    </w:p>
    <w:p w:rsidR="008C3AC4" w:rsidRDefault="008C3AC4" w:rsidP="008C3AC4">
      <w:pPr>
        <w:pStyle w:val="ConsPlusNonformat"/>
        <w:widowControl/>
      </w:pPr>
      <w:r>
        <w:t>заседании, из ___ человек, входящих в состав совета, проголосовал:</w:t>
      </w:r>
    </w:p>
    <w:p w:rsidR="008C3AC4" w:rsidRDefault="008C3AC4" w:rsidP="008C3AC4">
      <w:pPr>
        <w:pStyle w:val="ConsPlusNonformat"/>
        <w:widowControl/>
      </w:pPr>
      <w:r>
        <w:t>за ___, против ___, недействительных бюллетеней ___.</w:t>
      </w:r>
    </w:p>
    <w:p w:rsidR="008C3AC4" w:rsidRDefault="008C3AC4" w:rsidP="008C3AC4">
      <w:pPr>
        <w:pStyle w:val="ConsPlusNonformat"/>
        <w:widowControl/>
      </w:pPr>
      <w:r>
        <w:t>Затем    приводится   заключение   диссертационного    совета    в</w:t>
      </w:r>
    </w:p>
    <w:p w:rsidR="008C3AC4" w:rsidRDefault="008C3AC4" w:rsidP="008C3AC4">
      <w:pPr>
        <w:pStyle w:val="ConsPlusNonformat"/>
        <w:widowControl/>
      </w:pPr>
      <w:r>
        <w:t>соответствии с п. 31 Положения о присуждении.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Председатель</w:t>
      </w:r>
    </w:p>
    <w:p w:rsidR="008C3AC4" w:rsidRDefault="008C3AC4" w:rsidP="008C3AC4">
      <w:pPr>
        <w:pStyle w:val="ConsPlusNonformat"/>
        <w:widowControl/>
      </w:pPr>
      <w:r>
        <w:t>диссертационного совета 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          (Ф.И.О.)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Ученый секретарь</w:t>
      </w:r>
    </w:p>
    <w:p w:rsidR="008C3AC4" w:rsidRDefault="008C3AC4" w:rsidP="008C3AC4">
      <w:pPr>
        <w:pStyle w:val="ConsPlusNonformat"/>
        <w:widowControl/>
      </w:pPr>
      <w:r>
        <w:t>диссертационного совета __________________________________________</w:t>
      </w:r>
    </w:p>
    <w:p w:rsidR="008C3AC4" w:rsidRDefault="008C3AC4" w:rsidP="008C3AC4">
      <w:pPr>
        <w:pStyle w:val="ConsPlusNonformat"/>
        <w:widowControl/>
      </w:pPr>
      <w:r>
        <w:t xml:space="preserve">                                        (Ф.И.О.)</w:t>
      </w:r>
    </w:p>
    <w:p w:rsidR="008C3AC4" w:rsidRDefault="008C3AC4" w:rsidP="008C3AC4">
      <w:pPr>
        <w:pStyle w:val="ConsPlusNonformat"/>
        <w:widowControl/>
      </w:pPr>
    </w:p>
    <w:p w:rsidR="008C3AC4" w:rsidRDefault="008C3AC4" w:rsidP="008C3AC4">
      <w:pPr>
        <w:pStyle w:val="ConsPlusNonformat"/>
        <w:widowControl/>
      </w:pPr>
      <w:r>
        <w:t>Дата        Печать организации, при которой</w:t>
      </w:r>
    </w:p>
    <w:p w:rsidR="008C3AC4" w:rsidRDefault="008C3AC4" w:rsidP="008C3AC4">
      <w:pPr>
        <w:pStyle w:val="ConsPlusNonformat"/>
        <w:widowControl/>
      </w:pPr>
      <w:r>
        <w:t xml:space="preserve">            создан диссертационный совет</w:t>
      </w:r>
    </w:p>
    <w:p w:rsidR="008C3AC4" w:rsidRDefault="008C3AC4" w:rsidP="008C3AC4">
      <w:pPr>
        <w:rPr>
          <w:rFonts w:ascii="Calibri" w:hAnsi="Calibri" w:cs="Calibri"/>
          <w:szCs w:val="28"/>
        </w:rPr>
      </w:pPr>
    </w:p>
    <w:p w:rsidR="00177A6B" w:rsidRPr="00D3560F" w:rsidRDefault="00177A6B" w:rsidP="00177A6B">
      <w:pPr>
        <w:pStyle w:val="2"/>
        <w:jc w:val="right"/>
        <w:rPr>
          <w:rFonts w:ascii="Times New Roman" w:hAnsi="Times New Roman" w:cs="Times New Roman"/>
          <w:b w:val="0"/>
        </w:rPr>
      </w:pPr>
      <w:bookmarkStart w:id="3" w:name="_Приложение_№_1"/>
      <w:bookmarkEnd w:id="3"/>
      <w:r w:rsidRPr="00D3560F">
        <w:rPr>
          <w:rFonts w:ascii="Times New Roman" w:hAnsi="Times New Roman" w:cs="Times New Roman"/>
          <w:b w:val="0"/>
        </w:rPr>
        <w:t xml:space="preserve">Приложение № </w:t>
      </w:r>
      <w:r>
        <w:rPr>
          <w:rFonts w:ascii="Times New Roman" w:hAnsi="Times New Roman" w:cs="Times New Roman"/>
          <w:b w:val="0"/>
        </w:rPr>
        <w:t>1</w:t>
      </w:r>
    </w:p>
    <w:p w:rsidR="008C3AC4" w:rsidRPr="006616DC" w:rsidRDefault="008C3AC4" w:rsidP="008C3AC4">
      <w:pPr>
        <w:ind w:firstLine="540"/>
        <w:rPr>
          <w:rFonts w:ascii="Calibri" w:hAnsi="Calibri" w:cs="Calibri"/>
          <w:b/>
          <w:sz w:val="28"/>
          <w:szCs w:val="28"/>
        </w:rPr>
      </w:pPr>
    </w:p>
    <w:p w:rsidR="008C3AC4" w:rsidRPr="004E65AA" w:rsidRDefault="006616DC" w:rsidP="006616DC">
      <w:pPr>
        <w:jc w:val="center"/>
        <w:rPr>
          <w:rFonts w:ascii="Calibri" w:hAnsi="Calibri" w:cs="Calibri"/>
          <w:b/>
          <w:sz w:val="28"/>
          <w:szCs w:val="28"/>
        </w:rPr>
      </w:pPr>
      <w:r w:rsidRPr="006616DC">
        <w:rPr>
          <w:rFonts w:ascii="Calibri" w:hAnsi="Calibri" w:cs="Calibri"/>
          <w:b/>
          <w:sz w:val="28"/>
          <w:szCs w:val="28"/>
        </w:rPr>
        <w:t>ОБРАЗЕЦ  ВЫПОЛНЕНИЯ  РАСЧЁТОВ  в Excel</w:t>
      </w:r>
      <w:r w:rsidRPr="004E65AA">
        <w:rPr>
          <w:rFonts w:ascii="Calibri" w:hAnsi="Calibri" w:cs="Calibri"/>
          <w:b/>
          <w:sz w:val="28"/>
          <w:szCs w:val="28"/>
        </w:rPr>
        <w:t xml:space="preserve"> </w:t>
      </w:r>
    </w:p>
    <w:p w:rsidR="006616DC" w:rsidRPr="004E65AA" w:rsidRDefault="006616DC" w:rsidP="006616DC">
      <w:pPr>
        <w:jc w:val="center"/>
        <w:rPr>
          <w:rFonts w:ascii="Calibri" w:hAnsi="Calibri" w:cs="Calibri"/>
          <w:b/>
          <w:sz w:val="28"/>
          <w:szCs w:val="28"/>
        </w:rPr>
      </w:pPr>
    </w:p>
    <w:p w:rsidR="006616DC" w:rsidRDefault="006616DC" w:rsidP="006616DC">
      <w:pPr>
        <w:suppressLineNumbers/>
        <w:ind w:firstLine="425"/>
        <w:rPr>
          <w:bCs/>
        </w:rPr>
      </w:pPr>
      <w:r w:rsidRPr="001A3621">
        <w:rPr>
          <w:b/>
          <w:bCs/>
        </w:rPr>
        <w:t>Цель:</w:t>
      </w:r>
      <w:r>
        <w:rPr>
          <w:bCs/>
        </w:rPr>
        <w:t xml:space="preserve"> научиться </w:t>
      </w:r>
      <w:r w:rsidR="001545B5">
        <w:rPr>
          <w:bCs/>
        </w:rPr>
        <w:t>записывать</w:t>
      </w:r>
      <w:r>
        <w:rPr>
          <w:bCs/>
        </w:rPr>
        <w:t xml:space="preserve"> математические </w:t>
      </w:r>
      <w:r w:rsidR="001545B5">
        <w:rPr>
          <w:bCs/>
        </w:rPr>
        <w:t>формулы</w:t>
      </w:r>
      <w:r>
        <w:rPr>
          <w:bCs/>
        </w:rPr>
        <w:t xml:space="preserve"> для вычисления значения функции </w:t>
      </w:r>
      <w:r w:rsidRPr="00BE6628">
        <w:t xml:space="preserve">в </w:t>
      </w:r>
      <w:r w:rsidRPr="00BE6628">
        <w:rPr>
          <w:lang w:val="en-US"/>
        </w:rPr>
        <w:t>MS</w:t>
      </w:r>
      <w:r w:rsidRPr="00BE6628">
        <w:t xml:space="preserve"> </w:t>
      </w:r>
      <w:r w:rsidRPr="00BE6628">
        <w:rPr>
          <w:lang w:val="en-US"/>
        </w:rPr>
        <w:t>Excel</w:t>
      </w:r>
      <w:r>
        <w:rPr>
          <w:bCs/>
        </w:rPr>
        <w:t>.</w:t>
      </w:r>
    </w:p>
    <w:p w:rsidR="006616DC" w:rsidRPr="00A70F2C" w:rsidRDefault="006616DC" w:rsidP="006616DC">
      <w:pPr>
        <w:suppressLineNumbers/>
        <w:ind w:firstLine="425"/>
        <w:rPr>
          <w:bCs/>
        </w:rPr>
      </w:pPr>
    </w:p>
    <w:p w:rsidR="006616DC" w:rsidRPr="007B7846" w:rsidRDefault="006616DC" w:rsidP="006616DC">
      <w:pPr>
        <w:suppressLineNumbers/>
        <w:ind w:firstLine="425"/>
        <w:rPr>
          <w:b/>
          <w:bCs/>
        </w:rPr>
      </w:pPr>
      <w:r w:rsidRPr="007B7846">
        <w:rPr>
          <w:b/>
          <w:bCs/>
        </w:rPr>
        <w:t>Задания и порядок выполнения</w:t>
      </w:r>
      <w:r w:rsidR="00177A6B">
        <w:rPr>
          <w:b/>
          <w:bCs/>
        </w:rPr>
        <w:t xml:space="preserve"> (</w:t>
      </w:r>
      <w:r w:rsidR="00177A6B" w:rsidRPr="00177A6B">
        <w:rPr>
          <w:bCs/>
        </w:rPr>
        <w:t>Задачу можете решить одним из способов или двумя</w:t>
      </w:r>
      <w:r w:rsidR="00177A6B">
        <w:rPr>
          <w:b/>
          <w:bCs/>
        </w:rPr>
        <w:t>)</w:t>
      </w:r>
    </w:p>
    <w:p w:rsidR="006616DC" w:rsidRDefault="006616DC" w:rsidP="006616DC">
      <w:pPr>
        <w:suppressLineNumbers/>
        <w:ind w:firstLine="425"/>
        <w:rPr>
          <w:bCs/>
        </w:rPr>
      </w:pPr>
    </w:p>
    <w:p w:rsidR="006616DC" w:rsidRPr="00583EEC" w:rsidRDefault="006616DC" w:rsidP="006616DC">
      <w:pPr>
        <w:suppressLineNumbers/>
        <w:ind w:firstLine="425"/>
        <w:rPr>
          <w:bCs/>
          <w:spacing w:val="-6"/>
        </w:rPr>
      </w:pPr>
      <w:r w:rsidRPr="00583EEC">
        <w:rPr>
          <w:bCs/>
          <w:spacing w:val="-6"/>
        </w:rPr>
        <w:t xml:space="preserve">Используя </w:t>
      </w:r>
      <w:r w:rsidRPr="00583EEC">
        <w:rPr>
          <w:b/>
          <w:bCs/>
          <w:spacing w:val="-6"/>
        </w:rPr>
        <w:t>Мастер функций</w:t>
      </w:r>
      <w:r w:rsidRPr="00583EEC">
        <w:rPr>
          <w:bCs/>
          <w:spacing w:val="-6"/>
        </w:rPr>
        <w:t>, вычислить значение функции</w:t>
      </w:r>
      <w:r>
        <w:rPr>
          <w:bCs/>
          <w:spacing w:val="-6"/>
        </w:rPr>
        <w:t xml:space="preserve"> </w:t>
      </w:r>
      <w:r w:rsidRPr="00583EEC">
        <w:rPr>
          <w:bCs/>
          <w:spacing w:val="-8"/>
          <w:position w:val="-62"/>
        </w:rPr>
        <w:object w:dxaOrig="2540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67.5pt" o:ole="">
            <v:imagedata r:id="rId8" o:title=""/>
          </v:shape>
          <o:OLEObject Type="Embed" ProgID="Equation.DSMT4" ShapeID="_x0000_i1025" DrawAspect="Content" ObjectID="_1492614023" r:id="rId9"/>
        </w:object>
      </w:r>
      <w:r w:rsidRPr="00583EEC">
        <w:rPr>
          <w:bCs/>
          <w:spacing w:val="-8"/>
        </w:rPr>
        <w:t>,</w:t>
      </w:r>
      <w:r w:rsidR="001545B5">
        <w:rPr>
          <w:bCs/>
          <w:spacing w:val="-8"/>
        </w:rPr>
        <w:t xml:space="preserve"> </w:t>
      </w:r>
      <w:r w:rsidRPr="00583EEC">
        <w:rPr>
          <w:bCs/>
          <w:spacing w:val="-8"/>
        </w:rPr>
        <w:t>для трех наборов данных.</w:t>
      </w:r>
    </w:p>
    <w:p w:rsidR="001545B5" w:rsidRDefault="001545B5" w:rsidP="006616DC">
      <w:pPr>
        <w:widowControl/>
        <w:numPr>
          <w:ilvl w:val="0"/>
          <w:numId w:val="28"/>
        </w:numPr>
        <w:suppressLineNumbers/>
        <w:tabs>
          <w:tab w:val="num" w:pos="0"/>
          <w:tab w:val="left" w:pos="720"/>
        </w:tabs>
        <w:autoSpaceDE/>
        <w:autoSpaceDN/>
        <w:adjustRightInd/>
        <w:ind w:left="0" w:firstLine="425"/>
        <w:jc w:val="both"/>
        <w:rPr>
          <w:bCs/>
        </w:rPr>
      </w:pPr>
      <w:r>
        <w:rPr>
          <w:bCs/>
        </w:rPr>
        <w:t>Открыть Excel.</w:t>
      </w:r>
    </w:p>
    <w:p w:rsidR="001545B5" w:rsidRDefault="001545B5" w:rsidP="006616DC">
      <w:pPr>
        <w:widowControl/>
        <w:numPr>
          <w:ilvl w:val="0"/>
          <w:numId w:val="28"/>
        </w:numPr>
        <w:suppressLineNumbers/>
        <w:tabs>
          <w:tab w:val="num" w:pos="0"/>
          <w:tab w:val="left" w:pos="720"/>
        </w:tabs>
        <w:autoSpaceDE/>
        <w:autoSpaceDN/>
        <w:adjustRightInd/>
        <w:ind w:left="0" w:firstLine="425"/>
        <w:jc w:val="both"/>
        <w:rPr>
          <w:bCs/>
        </w:rPr>
      </w:pPr>
      <w:r>
        <w:rPr>
          <w:bCs/>
        </w:rPr>
        <w:t xml:space="preserve">Вставка. Объект. </w:t>
      </w:r>
      <w:r>
        <w:rPr>
          <w:bCs/>
          <w:lang w:val="en-US"/>
        </w:rPr>
        <w:t>Microsoft</w:t>
      </w:r>
      <w:r w:rsidRPr="001545B5">
        <w:rPr>
          <w:bCs/>
        </w:rPr>
        <w:t xml:space="preserve"> </w:t>
      </w:r>
      <w:r>
        <w:rPr>
          <w:bCs/>
          <w:lang w:val="en-US"/>
        </w:rPr>
        <w:t>Equation</w:t>
      </w:r>
      <w:r>
        <w:rPr>
          <w:bCs/>
        </w:rPr>
        <w:t xml:space="preserve"> 3.0. Написать формулу. </w:t>
      </w:r>
    </w:p>
    <w:p w:rsidR="001545B5" w:rsidRDefault="001545B5" w:rsidP="001545B5">
      <w:pPr>
        <w:widowControl/>
        <w:suppressLineNumbers/>
        <w:autoSpaceDE/>
        <w:autoSpaceDN/>
        <w:adjustRightInd/>
        <w:ind w:left="425" w:hanging="425"/>
        <w:jc w:val="both"/>
        <w:rPr>
          <w:bCs/>
        </w:rPr>
      </w:pPr>
      <w:r>
        <w:rPr>
          <w:bCs/>
        </w:rPr>
        <w:t>Примечание. Эта формула не вычисляется. Она – просто графический объект.</w:t>
      </w:r>
    </w:p>
    <w:p w:rsidR="001545B5" w:rsidRDefault="001545B5" w:rsidP="001545B5">
      <w:pPr>
        <w:widowControl/>
        <w:numPr>
          <w:ilvl w:val="0"/>
          <w:numId w:val="28"/>
        </w:numPr>
        <w:suppressLineNumbers/>
        <w:autoSpaceDE/>
        <w:autoSpaceDN/>
        <w:adjustRightInd/>
        <w:jc w:val="both"/>
        <w:rPr>
          <w:bCs/>
        </w:rPr>
      </w:pPr>
      <w:r>
        <w:rPr>
          <w:bCs/>
        </w:rPr>
        <w:t xml:space="preserve"> Курсор в пустую ячейку. = и записать формулу. </w:t>
      </w:r>
      <w:r>
        <w:rPr>
          <w:bCs/>
          <w:lang w:val="en-US"/>
        </w:rPr>
        <w:t>Enter.</w:t>
      </w:r>
    </w:p>
    <w:p w:rsidR="00177A6B" w:rsidRPr="00177A6B" w:rsidRDefault="00177A6B" w:rsidP="00177A6B">
      <w:pPr>
        <w:widowControl/>
        <w:suppressLineNumbers/>
        <w:autoSpaceDE/>
        <w:autoSpaceDN/>
        <w:adjustRightInd/>
        <w:ind w:left="360" w:hanging="360"/>
        <w:jc w:val="both"/>
        <w:rPr>
          <w:bCs/>
          <w:u w:val="single"/>
        </w:rPr>
      </w:pPr>
      <w:r w:rsidRPr="00177A6B">
        <w:rPr>
          <w:bCs/>
          <w:u w:val="single"/>
          <w:lang w:val="en-US"/>
        </w:rPr>
        <w:t>I способ</w:t>
      </w:r>
    </w:p>
    <w:p w:rsidR="001545B5" w:rsidRDefault="001545B5" w:rsidP="001545B5">
      <w:pPr>
        <w:widowControl/>
        <w:numPr>
          <w:ilvl w:val="0"/>
          <w:numId w:val="28"/>
        </w:numPr>
        <w:suppressLineNumbers/>
        <w:autoSpaceDE/>
        <w:autoSpaceDN/>
        <w:adjustRightInd/>
        <w:jc w:val="both"/>
        <w:rPr>
          <w:bCs/>
        </w:rPr>
      </w:pPr>
      <w:r w:rsidRPr="001545B5">
        <w:rPr>
          <w:bCs/>
        </w:rPr>
        <w:t xml:space="preserve">Для демонстрации формулы сделать в ячейке с формулой 2 щелчка мышью. </w:t>
      </w:r>
      <w:r w:rsidR="002650EE">
        <w:rPr>
          <w:bCs/>
        </w:rPr>
        <w:t xml:space="preserve">Выделить всю информацию кроме знака равно. Нажать правой клавишей. Копировать. </w:t>
      </w:r>
      <w:r w:rsidR="002650EE" w:rsidRPr="002650EE">
        <w:rPr>
          <w:bCs/>
        </w:rPr>
        <w:t xml:space="preserve">На клавиатуре нажать клавишу </w:t>
      </w:r>
      <w:r w:rsidR="002650EE">
        <w:rPr>
          <w:bCs/>
          <w:lang w:val="en-US"/>
        </w:rPr>
        <w:t>Esc</w:t>
      </w:r>
      <w:r w:rsidR="002650EE" w:rsidRPr="002650EE">
        <w:rPr>
          <w:bCs/>
        </w:rPr>
        <w:t xml:space="preserve">. </w:t>
      </w:r>
      <w:r w:rsidR="002650EE">
        <w:rPr>
          <w:bCs/>
        </w:rPr>
        <w:t>Установить курсор в другую пустую ячейку. Правой клавишей щелкнуть. Вставить.</w:t>
      </w:r>
    </w:p>
    <w:p w:rsidR="002650EE" w:rsidRDefault="002650EE" w:rsidP="001545B5">
      <w:pPr>
        <w:widowControl/>
        <w:numPr>
          <w:ilvl w:val="0"/>
          <w:numId w:val="28"/>
        </w:numPr>
        <w:suppressLineNumbers/>
        <w:autoSpaceDE/>
        <w:autoSpaceDN/>
        <w:adjustRightInd/>
        <w:jc w:val="both"/>
        <w:rPr>
          <w:bCs/>
        </w:rPr>
      </w:pPr>
      <w:r>
        <w:rPr>
          <w:bCs/>
        </w:rPr>
        <w:t>Правила записи формул: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815"/>
        <w:gridCol w:w="5248"/>
      </w:tblGrid>
      <w:tr w:rsidR="00077965" w:rsidRPr="008C180E" w:rsidTr="008C180E">
        <w:trPr>
          <w:trHeight w:val="1800"/>
        </w:trPr>
        <w:tc>
          <w:tcPr>
            <w:tcW w:w="481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077965" w:rsidRPr="008C180E" w:rsidRDefault="00077965" w:rsidP="008C180E">
            <w:pPr>
              <w:widowControl/>
              <w:suppressLineNumbers/>
              <w:autoSpaceDE/>
              <w:autoSpaceDN/>
              <w:adjustRightInd/>
              <w:jc w:val="both"/>
              <w:rPr>
                <w:bCs/>
              </w:rPr>
            </w:pPr>
            <w:r w:rsidRPr="008C180E">
              <w:rPr>
                <w:bCs/>
              </w:rPr>
              <w:t>2</w:t>
            </w:r>
            <w:r w:rsidRPr="008C180E">
              <w:rPr>
                <w:bCs/>
                <w:vertAlign w:val="superscript"/>
              </w:rPr>
              <w:t>3</w:t>
            </w:r>
            <w:r w:rsidRPr="008C180E">
              <w:rPr>
                <w:bCs/>
              </w:rPr>
              <w:t>=2^3</w:t>
            </w:r>
          </w:p>
          <w:p w:rsidR="00077965" w:rsidRPr="008C180E" w:rsidRDefault="00077965" w:rsidP="008C180E">
            <w:pPr>
              <w:widowControl/>
              <w:suppressLineNumbers/>
              <w:autoSpaceDE/>
              <w:autoSpaceDN/>
              <w:adjustRightInd/>
              <w:jc w:val="both"/>
              <w:rPr>
                <w:bCs/>
              </w:rPr>
            </w:pPr>
            <w:r w:rsidRPr="008C180E">
              <w:rPr>
                <w:bCs/>
                <w:position w:val="-8"/>
              </w:rPr>
              <w:object w:dxaOrig="360" w:dyaOrig="380">
                <v:shape id="_x0000_i1026" type="#_x0000_t75" style="width:18pt;height:18pt" o:ole="">
                  <v:imagedata r:id="rId10" o:title=""/>
                </v:shape>
                <o:OLEObject Type="Embed" ProgID="Equation.3" ShapeID="_x0000_i1026" DrawAspect="Content" ObjectID="_1492614024" r:id="rId11"/>
              </w:object>
            </w:r>
            <w:r w:rsidRPr="008C180E">
              <w:rPr>
                <w:bCs/>
              </w:rPr>
              <w:t>=</w:t>
            </w:r>
            <w:r w:rsidRPr="008C180E">
              <w:rPr>
                <w:bCs/>
                <w:position w:val="-6"/>
              </w:rPr>
              <w:object w:dxaOrig="340" w:dyaOrig="600">
                <v:shape id="_x0000_i1027" type="#_x0000_t75" style="width:17.25pt;height:30pt" o:ole="">
                  <v:imagedata r:id="rId12" o:title=""/>
                </v:shape>
                <o:OLEObject Type="Embed" ProgID="Equation.3" ShapeID="_x0000_i1027" DrawAspect="Content" ObjectID="_1492614025" r:id="rId13"/>
              </w:object>
            </w:r>
            <w:r w:rsidRPr="008C180E">
              <w:rPr>
                <w:bCs/>
              </w:rPr>
              <w:t>=5^(1</w:t>
            </w:r>
            <w:r w:rsidRPr="008C180E">
              <w:rPr>
                <w:bCs/>
                <w:lang w:val="en-US"/>
              </w:rPr>
              <w:t>/4)</w:t>
            </w:r>
          </w:p>
          <w:p w:rsidR="00077965" w:rsidRPr="008C180E" w:rsidRDefault="00077965" w:rsidP="008C180E">
            <w:pPr>
              <w:widowControl/>
              <w:suppressLineNumbers/>
              <w:autoSpaceDE/>
              <w:autoSpaceDN/>
              <w:adjustRightInd/>
              <w:jc w:val="both"/>
              <w:rPr>
                <w:bCs/>
              </w:rPr>
            </w:pPr>
            <w:r w:rsidRPr="008C180E">
              <w:rPr>
                <w:bCs/>
                <w:position w:val="-12"/>
                <w:lang w:val="en-US"/>
              </w:rPr>
              <w:object w:dxaOrig="1380" w:dyaOrig="480">
                <v:shape id="_x0000_i1028" type="#_x0000_t75" style="width:69pt;height:24pt" o:ole="">
                  <v:imagedata r:id="rId14" o:title=""/>
                </v:shape>
                <o:OLEObject Type="Embed" ProgID="Equation.3" ShapeID="_x0000_i1028" DrawAspect="Content" ObjectID="_1492614026" r:id="rId15"/>
              </w:object>
            </w:r>
            <w:r w:rsidRPr="008C180E">
              <w:rPr>
                <w:bCs/>
                <w:lang w:val="en-US"/>
              </w:rPr>
              <w:t>(7+2^4)^(5/4)</w:t>
            </w:r>
          </w:p>
          <w:p w:rsidR="00077965" w:rsidRPr="008C180E" w:rsidRDefault="00077965" w:rsidP="008C180E">
            <w:pPr>
              <w:suppressLineNumbers/>
              <w:jc w:val="both"/>
              <w:rPr>
                <w:bCs/>
              </w:rPr>
            </w:pPr>
            <w:r w:rsidRPr="008C180E">
              <w:rPr>
                <w:bCs/>
                <w:position w:val="-8"/>
                <w:lang w:val="en-US"/>
              </w:rPr>
              <w:object w:dxaOrig="1040" w:dyaOrig="440">
                <v:shape id="_x0000_i1029" type="#_x0000_t75" style="width:51.75pt;height:21.75pt" o:ole="">
                  <v:imagedata r:id="rId16" o:title=""/>
                </v:shape>
                <o:OLEObject Type="Embed" ProgID="Equation.3" ShapeID="_x0000_i1029" DrawAspect="Content" ObjectID="_1492614027" r:id="rId17"/>
              </w:object>
            </w:r>
            <w:r w:rsidRPr="008C180E">
              <w:rPr>
                <w:bCs/>
                <w:lang w:val="en-US"/>
              </w:rPr>
              <w:t>(3+5^2)^(1/6)</w:t>
            </w:r>
          </w:p>
          <w:p w:rsidR="00177A6B" w:rsidRDefault="000A28A6" w:rsidP="008C180E">
            <w:pPr>
              <w:suppressLineNumbers/>
              <w:jc w:val="both"/>
              <w:rPr>
                <w:bCs/>
              </w:rPr>
            </w:pPr>
            <w:r>
              <w:rPr>
                <w:bCs/>
                <w:noProof/>
              </w:rPr>
              <w:object w:dxaOrig="1440" w:dyaOrig="1440">
                <v:shape id="_x0000_s1057" type="#_x0000_t75" style="position:absolute;left:0;text-align:left;margin-left:0;margin-top:16.55pt;width:132.95pt;height:21pt;z-index:251664896">
                  <v:imagedata r:id="rId18" o:title=""/>
                  <w10:wrap type="square"/>
                </v:shape>
                <o:OLEObject Type="Embed" ProgID="Equation.3" ShapeID="_x0000_s1057" DrawAspect="Content" ObjectID="_1492614032" r:id="rId19"/>
              </w:object>
            </w:r>
            <w:r w:rsidR="00177A6B" w:rsidRPr="008C180E">
              <w:rPr>
                <w:bCs/>
                <w:lang w:val="en-US"/>
              </w:rPr>
              <w:t>ln оформляется аналогично cos</w:t>
            </w:r>
          </w:p>
          <w:p w:rsidR="00093270" w:rsidRPr="00093270" w:rsidRDefault="00093270" w:rsidP="00093270">
            <w:pPr>
              <w:suppressLineNumbers/>
              <w:rPr>
                <w:bCs/>
              </w:rPr>
            </w:pPr>
          </w:p>
          <w:p w:rsidR="00093270" w:rsidRPr="00093270" w:rsidRDefault="00093270" w:rsidP="00093270">
            <w:pPr>
              <w:suppressLineNumbers/>
              <w:rPr>
                <w:bCs/>
              </w:rPr>
            </w:pPr>
            <w:r>
              <w:rPr>
                <w:bCs/>
              </w:rPr>
              <w:t>только для квадратных корней</w:t>
            </w:r>
          </w:p>
        </w:tc>
        <w:tc>
          <w:tcPr>
            <w:tcW w:w="524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077965" w:rsidRPr="008C180E" w:rsidRDefault="00077965" w:rsidP="008C180E">
            <w:pPr>
              <w:widowControl/>
              <w:autoSpaceDE/>
              <w:autoSpaceDN/>
              <w:adjustRightInd/>
              <w:rPr>
                <w:bCs/>
                <w:lang w:val="en-US"/>
              </w:rPr>
            </w:pPr>
            <w:r w:rsidRPr="008C180E">
              <w:rPr>
                <w:bCs/>
                <w:lang w:val="en-US"/>
              </w:rPr>
              <w:t>cos5=cos(5)</w:t>
            </w:r>
          </w:p>
          <w:p w:rsidR="00077965" w:rsidRPr="008C180E" w:rsidRDefault="00177A6B" w:rsidP="008C180E">
            <w:pPr>
              <w:widowControl/>
              <w:autoSpaceDE/>
              <w:autoSpaceDN/>
              <w:adjustRightInd/>
              <w:rPr>
                <w:bCs/>
              </w:rPr>
            </w:pPr>
            <w:r w:rsidRPr="008C180E">
              <w:rPr>
                <w:bCs/>
                <w:position w:val="-6"/>
              </w:rPr>
              <w:object w:dxaOrig="880" w:dyaOrig="380">
                <v:shape id="_x0000_i1030" type="#_x0000_t75" style="width:44.25pt;height:18pt" o:ole="">
                  <v:imagedata r:id="rId20" o:title=""/>
                </v:shape>
                <o:OLEObject Type="Embed" ProgID="Equation.3" ShapeID="_x0000_i1030" DrawAspect="Content" ObjectID="_1492614028" r:id="rId21"/>
              </w:object>
            </w:r>
            <w:r w:rsidRPr="008C180E">
              <w:rPr>
                <w:bCs/>
                <w:lang w:val="en-US"/>
              </w:rPr>
              <w:t>cos</w:t>
            </w:r>
            <w:r w:rsidRPr="008C180E">
              <w:rPr>
                <w:bCs/>
              </w:rPr>
              <w:t>(3^2)</w:t>
            </w:r>
          </w:p>
          <w:p w:rsidR="00177A6B" w:rsidRPr="008C180E" w:rsidRDefault="00177A6B" w:rsidP="008C180E">
            <w:pPr>
              <w:widowControl/>
              <w:autoSpaceDE/>
              <w:autoSpaceDN/>
              <w:adjustRightInd/>
              <w:rPr>
                <w:bCs/>
              </w:rPr>
            </w:pPr>
            <w:r w:rsidRPr="008C180E">
              <w:rPr>
                <w:bCs/>
                <w:position w:val="-6"/>
                <w:lang w:val="en-US"/>
              </w:rPr>
              <w:object w:dxaOrig="880" w:dyaOrig="380">
                <v:shape id="_x0000_i1031" type="#_x0000_t75" style="width:44.25pt;height:18pt" o:ole="">
                  <v:imagedata r:id="rId22" o:title=""/>
                </v:shape>
                <o:OLEObject Type="Embed" ProgID="Equation.3" ShapeID="_x0000_i1031" DrawAspect="Content" ObjectID="_1492614029" r:id="rId23"/>
              </w:object>
            </w:r>
            <w:r w:rsidRPr="008C180E">
              <w:rPr>
                <w:bCs/>
              </w:rPr>
              <w:t>(</w:t>
            </w:r>
            <w:r w:rsidRPr="008C180E">
              <w:rPr>
                <w:bCs/>
                <w:lang w:val="en-US"/>
              </w:rPr>
              <w:t>cos</w:t>
            </w:r>
            <w:r w:rsidRPr="008C180E">
              <w:rPr>
                <w:bCs/>
              </w:rPr>
              <w:t>(7))^4</w:t>
            </w:r>
          </w:p>
          <w:p w:rsidR="00077965" w:rsidRPr="008C180E" w:rsidRDefault="00177A6B" w:rsidP="008C180E">
            <w:pPr>
              <w:widowControl/>
              <w:autoSpaceDE/>
              <w:autoSpaceDN/>
              <w:adjustRightInd/>
              <w:rPr>
                <w:bCs/>
              </w:rPr>
            </w:pPr>
            <w:r w:rsidRPr="008C180E">
              <w:rPr>
                <w:bCs/>
                <w:position w:val="-22"/>
              </w:rPr>
              <w:object w:dxaOrig="1219" w:dyaOrig="560">
                <v:shape id="_x0000_i1032" type="#_x0000_t75" style="width:61.5pt;height:27.75pt" o:ole="">
                  <v:imagedata r:id="rId24" o:title=""/>
                </v:shape>
                <o:OLEObject Type="Embed" ProgID="Equation.3" ShapeID="_x0000_i1032" DrawAspect="Content" ObjectID="_1492614030" r:id="rId25"/>
              </w:object>
            </w:r>
            <w:r w:rsidRPr="008C180E">
              <w:rPr>
                <w:bCs/>
                <w:lang w:val="en-US"/>
              </w:rPr>
              <w:t>ABS</w:t>
            </w:r>
            <w:r w:rsidRPr="008C180E">
              <w:rPr>
                <w:bCs/>
              </w:rPr>
              <w:t>(-7-12^4)</w:t>
            </w:r>
          </w:p>
          <w:p w:rsidR="00177A6B" w:rsidRPr="008C180E" w:rsidRDefault="00177A6B" w:rsidP="008C180E">
            <w:pPr>
              <w:widowControl/>
              <w:autoSpaceDE/>
              <w:autoSpaceDN/>
              <w:adjustRightInd/>
              <w:rPr>
                <w:bCs/>
              </w:rPr>
            </w:pPr>
            <w:r w:rsidRPr="008C180E">
              <w:rPr>
                <w:bCs/>
                <w:position w:val="-28"/>
                <w:lang w:val="en-US"/>
              </w:rPr>
              <w:object w:dxaOrig="600" w:dyaOrig="660">
                <v:shape id="_x0000_i1033" type="#_x0000_t75" style="width:30pt;height:33pt" o:ole="">
                  <v:imagedata r:id="rId26" o:title=""/>
                </v:shape>
                <o:OLEObject Type="Embed" ProgID="Equation.3" ShapeID="_x0000_i1033" DrawAspect="Content" ObjectID="_1492614031" r:id="rId27"/>
              </w:object>
            </w:r>
            <w:r w:rsidRPr="008C180E">
              <w:rPr>
                <w:bCs/>
              </w:rPr>
              <w:t>(…)/(…) - числитель всегда берётся в скобки и знаменатель всегда берётся в скобки</w:t>
            </w:r>
          </w:p>
          <w:p w:rsidR="00077965" w:rsidRPr="008C180E" w:rsidRDefault="00077965" w:rsidP="008C180E">
            <w:pPr>
              <w:suppressLineNumbers/>
              <w:jc w:val="both"/>
              <w:rPr>
                <w:bCs/>
              </w:rPr>
            </w:pPr>
          </w:p>
        </w:tc>
      </w:tr>
    </w:tbl>
    <w:p w:rsidR="00177A6B" w:rsidRPr="00177A6B" w:rsidRDefault="00177A6B" w:rsidP="00177A6B">
      <w:pPr>
        <w:widowControl/>
        <w:suppressLineNumbers/>
        <w:autoSpaceDE/>
        <w:autoSpaceDN/>
        <w:adjustRightInd/>
        <w:ind w:left="360" w:hanging="360"/>
        <w:jc w:val="both"/>
        <w:rPr>
          <w:bCs/>
          <w:u w:val="single"/>
        </w:rPr>
      </w:pPr>
      <w:r w:rsidRPr="00177A6B">
        <w:rPr>
          <w:bCs/>
          <w:u w:val="single"/>
          <w:lang w:val="en-US"/>
        </w:rPr>
        <w:t>I</w:t>
      </w:r>
      <w:r>
        <w:rPr>
          <w:bCs/>
          <w:u w:val="single"/>
        </w:rPr>
        <w:t>I</w:t>
      </w:r>
      <w:r w:rsidRPr="00177A6B">
        <w:rPr>
          <w:bCs/>
          <w:u w:val="single"/>
          <w:lang w:val="en-US"/>
        </w:rPr>
        <w:t xml:space="preserve"> способ</w:t>
      </w:r>
    </w:p>
    <w:p w:rsidR="00177A6B" w:rsidRDefault="00177A6B" w:rsidP="00177A6B">
      <w:pPr>
        <w:widowControl/>
        <w:suppressLineNumbers/>
        <w:autoSpaceDE/>
        <w:autoSpaceDN/>
        <w:adjustRightInd/>
        <w:ind w:left="425" w:hanging="425"/>
        <w:jc w:val="both"/>
        <w:rPr>
          <w:bCs/>
        </w:rPr>
      </w:pPr>
    </w:p>
    <w:p w:rsidR="006616DC" w:rsidRDefault="006616DC" w:rsidP="006616DC">
      <w:pPr>
        <w:widowControl/>
        <w:numPr>
          <w:ilvl w:val="0"/>
          <w:numId w:val="28"/>
        </w:numPr>
        <w:suppressLineNumbers/>
        <w:tabs>
          <w:tab w:val="num" w:pos="0"/>
          <w:tab w:val="left" w:pos="720"/>
        </w:tabs>
        <w:autoSpaceDE/>
        <w:autoSpaceDN/>
        <w:adjustRightInd/>
        <w:ind w:left="0" w:firstLine="425"/>
        <w:jc w:val="both"/>
        <w:rPr>
          <w:bCs/>
        </w:rPr>
      </w:pPr>
      <w:r>
        <w:rPr>
          <w:bCs/>
        </w:rPr>
        <w:t>Создать следующую таблицу</w:t>
      </w:r>
    </w:p>
    <w:p w:rsidR="006616DC" w:rsidRPr="00AB43F0" w:rsidRDefault="006616DC" w:rsidP="006616DC">
      <w:pPr>
        <w:suppressLineNumbers/>
        <w:ind w:left="425"/>
        <w:rPr>
          <w:bCs/>
        </w:rPr>
      </w:pPr>
    </w:p>
    <w:p w:rsidR="006616DC" w:rsidRDefault="00BF74A3" w:rsidP="006616DC">
      <w:pPr>
        <w:suppressLineNumbers/>
        <w:jc w:val="center"/>
        <w:rPr>
          <w:bCs/>
        </w:rPr>
      </w:pPr>
      <w:r>
        <w:rPr>
          <w:noProof/>
        </w:rPr>
        <w:drawing>
          <wp:inline distT="0" distB="0" distL="0" distR="0">
            <wp:extent cx="2505075" cy="1714500"/>
            <wp:effectExtent l="19050" t="0" r="9525" b="0"/>
            <wp:docPr id="1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16DC" w:rsidRPr="00AB43F0" w:rsidRDefault="006616DC" w:rsidP="006616DC">
      <w:pPr>
        <w:suppressLineNumbers/>
        <w:ind w:firstLine="709"/>
        <w:rPr>
          <w:bCs/>
        </w:rPr>
      </w:pPr>
    </w:p>
    <w:p w:rsidR="006616DC" w:rsidRPr="00D65D8C" w:rsidRDefault="006616DC" w:rsidP="006616DC">
      <w:pPr>
        <w:widowControl/>
        <w:numPr>
          <w:ilvl w:val="0"/>
          <w:numId w:val="28"/>
        </w:numPr>
        <w:suppressLineNumbers/>
        <w:tabs>
          <w:tab w:val="left" w:pos="0"/>
          <w:tab w:val="left" w:pos="720"/>
        </w:tabs>
        <w:autoSpaceDE/>
        <w:autoSpaceDN/>
        <w:adjustRightInd/>
        <w:ind w:left="0" w:firstLine="425"/>
        <w:jc w:val="both"/>
        <w:rPr>
          <w:bCs/>
        </w:rPr>
      </w:pPr>
      <w:r>
        <w:rPr>
          <w:bCs/>
        </w:rPr>
        <w:t xml:space="preserve">Для вычисления значения </w:t>
      </w:r>
      <w:r>
        <w:rPr>
          <w:bCs/>
          <w:lang w:val="en-US"/>
        </w:rPr>
        <w:t>F</w:t>
      </w:r>
      <w:r>
        <w:rPr>
          <w:bCs/>
        </w:rPr>
        <w:t xml:space="preserve"> для первого столбца данных необходимо в ячейку</w:t>
      </w:r>
      <w:r w:rsidRPr="00E115FC">
        <w:rPr>
          <w:bCs/>
        </w:rPr>
        <w:t xml:space="preserve"> </w:t>
      </w:r>
      <w:r w:rsidRPr="007E786A">
        <w:rPr>
          <w:b/>
          <w:bCs/>
          <w:lang w:val="en-US"/>
        </w:rPr>
        <w:t>B</w:t>
      </w:r>
      <w:r w:rsidRPr="007E786A">
        <w:rPr>
          <w:b/>
          <w:bCs/>
        </w:rPr>
        <w:t>7</w:t>
      </w:r>
      <w:r w:rsidRPr="00E115FC">
        <w:rPr>
          <w:bCs/>
        </w:rPr>
        <w:t xml:space="preserve"> </w:t>
      </w:r>
      <w:r>
        <w:rPr>
          <w:bCs/>
        </w:rPr>
        <w:t xml:space="preserve">ввести формулу: </w:t>
      </w:r>
    </w:p>
    <w:p w:rsidR="006616DC" w:rsidRPr="007E786A" w:rsidRDefault="006616DC" w:rsidP="006616DC">
      <w:pPr>
        <w:suppressLineNumbers/>
        <w:tabs>
          <w:tab w:val="left" w:pos="0"/>
          <w:tab w:val="left" w:pos="720"/>
          <w:tab w:val="left" w:pos="1800"/>
        </w:tabs>
        <w:jc w:val="center"/>
        <w:rPr>
          <w:b/>
          <w:bCs/>
        </w:rPr>
      </w:pPr>
      <w:r w:rsidRPr="007E786A">
        <w:rPr>
          <w:b/>
          <w:bCs/>
        </w:rPr>
        <w:t>=</w:t>
      </w:r>
      <w:r w:rsidRPr="007E786A">
        <w:rPr>
          <w:b/>
          <w:bCs/>
          <w:lang w:val="en-US"/>
        </w:rPr>
        <w:t>ABS</w:t>
      </w:r>
      <w:r w:rsidRPr="007E786A">
        <w:rPr>
          <w:b/>
          <w:bCs/>
        </w:rPr>
        <w:t>(</w:t>
      </w:r>
      <w:r w:rsidRPr="007E786A">
        <w:rPr>
          <w:b/>
          <w:bCs/>
          <w:lang w:val="en-US"/>
        </w:rPr>
        <w:t>cos</w:t>
      </w:r>
      <w:r w:rsidRPr="007E786A">
        <w:rPr>
          <w:b/>
          <w:bCs/>
        </w:rPr>
        <w:t>(пи()/3)*(</w:t>
      </w:r>
      <w:r w:rsidRPr="007E786A">
        <w:rPr>
          <w:b/>
          <w:bCs/>
          <w:lang w:val="en-US"/>
        </w:rPr>
        <w:t>B</w:t>
      </w:r>
      <w:r w:rsidRPr="007E786A">
        <w:rPr>
          <w:b/>
          <w:bCs/>
        </w:rPr>
        <w:t>2-</w:t>
      </w:r>
      <w:r w:rsidRPr="007E786A">
        <w:rPr>
          <w:b/>
          <w:bCs/>
          <w:lang w:val="en-US"/>
        </w:rPr>
        <w:t>B</w:t>
      </w:r>
      <w:r w:rsidRPr="007E786A">
        <w:rPr>
          <w:b/>
          <w:bCs/>
        </w:rPr>
        <w:t>3)*</w:t>
      </w:r>
      <w:r w:rsidRPr="007E786A">
        <w:rPr>
          <w:b/>
          <w:bCs/>
          <w:lang w:val="en-US"/>
        </w:rPr>
        <w:t>B</w:t>
      </w:r>
      <w:r w:rsidRPr="007E786A">
        <w:rPr>
          <w:b/>
          <w:bCs/>
        </w:rPr>
        <w:t>5^2/(</w:t>
      </w:r>
      <w:r w:rsidRPr="007E786A">
        <w:rPr>
          <w:b/>
          <w:bCs/>
          <w:lang w:val="en-US"/>
        </w:rPr>
        <w:t>B</w:t>
      </w:r>
      <w:r w:rsidRPr="007E786A">
        <w:rPr>
          <w:b/>
          <w:bCs/>
        </w:rPr>
        <w:t>4-корень(</w:t>
      </w:r>
      <w:r w:rsidRPr="007E786A">
        <w:rPr>
          <w:b/>
          <w:bCs/>
          <w:lang w:val="en-US"/>
        </w:rPr>
        <w:t>B</w:t>
      </w:r>
      <w:r w:rsidRPr="007E786A">
        <w:rPr>
          <w:b/>
          <w:bCs/>
        </w:rPr>
        <w:t>6)))</w:t>
      </w:r>
    </w:p>
    <w:p w:rsidR="006616DC" w:rsidRDefault="006616DC" w:rsidP="006616DC">
      <w:pPr>
        <w:widowControl/>
        <w:numPr>
          <w:ilvl w:val="0"/>
          <w:numId w:val="28"/>
        </w:numPr>
        <w:suppressLineNumbers/>
        <w:tabs>
          <w:tab w:val="left" w:pos="0"/>
          <w:tab w:val="left" w:pos="720"/>
        </w:tabs>
        <w:autoSpaceDE/>
        <w:autoSpaceDN/>
        <w:adjustRightInd/>
        <w:ind w:left="0" w:firstLine="425"/>
        <w:jc w:val="both"/>
        <w:rPr>
          <w:b/>
          <w:bCs/>
        </w:rPr>
      </w:pPr>
      <w:r>
        <w:rPr>
          <w:bCs/>
        </w:rPr>
        <w:t xml:space="preserve">Скопировать формулу в ячейки </w:t>
      </w:r>
      <w:r w:rsidRPr="007E786A">
        <w:rPr>
          <w:b/>
          <w:bCs/>
          <w:lang w:val="en-US"/>
        </w:rPr>
        <w:t>C</w:t>
      </w:r>
      <w:r w:rsidRPr="007E786A">
        <w:rPr>
          <w:b/>
          <w:bCs/>
        </w:rPr>
        <w:t>7</w:t>
      </w:r>
      <w:r w:rsidRPr="007E786A">
        <w:rPr>
          <w:bCs/>
        </w:rPr>
        <w:t xml:space="preserve"> </w:t>
      </w:r>
      <w:r>
        <w:rPr>
          <w:bCs/>
        </w:rPr>
        <w:t xml:space="preserve">и </w:t>
      </w:r>
      <w:r w:rsidRPr="007E786A">
        <w:rPr>
          <w:b/>
          <w:bCs/>
          <w:lang w:val="en-US"/>
        </w:rPr>
        <w:t>D</w:t>
      </w:r>
      <w:r w:rsidRPr="007E786A">
        <w:rPr>
          <w:b/>
          <w:bCs/>
        </w:rPr>
        <w:t>7</w:t>
      </w:r>
      <w:r>
        <w:rPr>
          <w:b/>
          <w:bCs/>
        </w:rPr>
        <w:t>.</w:t>
      </w:r>
    </w:p>
    <w:p w:rsidR="006616DC" w:rsidRPr="004209BC" w:rsidRDefault="006616DC" w:rsidP="006616DC">
      <w:pPr>
        <w:widowControl/>
        <w:numPr>
          <w:ilvl w:val="0"/>
          <w:numId w:val="28"/>
        </w:numPr>
        <w:suppressLineNumbers/>
        <w:tabs>
          <w:tab w:val="left" w:pos="0"/>
          <w:tab w:val="left" w:pos="720"/>
        </w:tabs>
        <w:autoSpaceDE/>
        <w:autoSpaceDN/>
        <w:adjustRightInd/>
        <w:ind w:left="0" w:firstLine="425"/>
        <w:jc w:val="both"/>
        <w:rPr>
          <w:bCs/>
        </w:rPr>
      </w:pPr>
      <w:r>
        <w:rPr>
          <w:bCs/>
        </w:rPr>
        <w:t xml:space="preserve">Для вычисления суммы </w:t>
      </w:r>
      <w:r w:rsidRPr="00AD23B7">
        <w:rPr>
          <w:b/>
          <w:bCs/>
          <w:lang w:val="en-US"/>
        </w:rPr>
        <w:t>S</w:t>
      </w:r>
      <w:r>
        <w:rPr>
          <w:bCs/>
        </w:rPr>
        <w:t xml:space="preserve"> в ячейку </w:t>
      </w:r>
      <w:r w:rsidRPr="004209BC">
        <w:rPr>
          <w:b/>
          <w:bCs/>
        </w:rPr>
        <w:t>В8</w:t>
      </w:r>
      <w:r>
        <w:rPr>
          <w:bCs/>
        </w:rPr>
        <w:t xml:space="preserve"> ввести формулу: </w:t>
      </w:r>
    </w:p>
    <w:p w:rsidR="006616DC" w:rsidRDefault="006616DC" w:rsidP="006616DC">
      <w:pPr>
        <w:suppressLineNumbers/>
        <w:tabs>
          <w:tab w:val="left" w:pos="0"/>
          <w:tab w:val="left" w:pos="720"/>
        </w:tabs>
        <w:jc w:val="center"/>
        <w:rPr>
          <w:b/>
          <w:bCs/>
          <w:lang w:val="en-US"/>
        </w:rPr>
      </w:pPr>
      <w:r w:rsidRPr="004209BC">
        <w:rPr>
          <w:b/>
          <w:bCs/>
        </w:rPr>
        <w:t>=СУММ(</w:t>
      </w:r>
      <w:r w:rsidRPr="004209BC">
        <w:rPr>
          <w:b/>
          <w:bCs/>
          <w:lang w:val="en-US"/>
        </w:rPr>
        <w:t>B2:B6)</w:t>
      </w:r>
    </w:p>
    <w:p w:rsidR="006616DC" w:rsidRDefault="006616DC" w:rsidP="006616DC">
      <w:pPr>
        <w:widowControl/>
        <w:numPr>
          <w:ilvl w:val="0"/>
          <w:numId w:val="28"/>
        </w:numPr>
        <w:suppressLineNumbers/>
        <w:tabs>
          <w:tab w:val="left" w:pos="0"/>
          <w:tab w:val="left" w:pos="720"/>
        </w:tabs>
        <w:autoSpaceDE/>
        <w:autoSpaceDN/>
        <w:adjustRightInd/>
        <w:ind w:left="0" w:firstLine="425"/>
        <w:jc w:val="both"/>
        <w:rPr>
          <w:b/>
          <w:bCs/>
        </w:rPr>
      </w:pPr>
      <w:r>
        <w:rPr>
          <w:bCs/>
        </w:rPr>
        <w:t xml:space="preserve">Скопировать формулу в ячейки </w:t>
      </w:r>
      <w:r w:rsidRPr="007E786A">
        <w:rPr>
          <w:b/>
          <w:bCs/>
          <w:lang w:val="en-US"/>
        </w:rPr>
        <w:t>C</w:t>
      </w:r>
      <w:r>
        <w:rPr>
          <w:b/>
          <w:bCs/>
        </w:rPr>
        <w:t>8</w:t>
      </w:r>
      <w:r w:rsidRPr="007E786A">
        <w:rPr>
          <w:bCs/>
        </w:rPr>
        <w:t xml:space="preserve"> </w:t>
      </w:r>
      <w:r>
        <w:rPr>
          <w:bCs/>
        </w:rPr>
        <w:t xml:space="preserve">и </w:t>
      </w:r>
      <w:r w:rsidRPr="007E786A">
        <w:rPr>
          <w:b/>
          <w:bCs/>
          <w:lang w:val="en-US"/>
        </w:rPr>
        <w:t>D</w:t>
      </w:r>
      <w:r>
        <w:rPr>
          <w:b/>
          <w:bCs/>
        </w:rPr>
        <w:t>8.</w:t>
      </w:r>
    </w:p>
    <w:p w:rsidR="006616DC" w:rsidRDefault="006616DC" w:rsidP="006616DC">
      <w:pPr>
        <w:pStyle w:val="a8"/>
        <w:rPr>
          <w:b/>
        </w:rPr>
      </w:pPr>
    </w:p>
    <w:p w:rsidR="008C3AC4" w:rsidRDefault="008C3AC4" w:rsidP="008C3AC4">
      <w:pPr>
        <w:rPr>
          <w:rFonts w:ascii="Calibri" w:hAnsi="Calibri" w:cs="Calibri"/>
          <w:szCs w:val="28"/>
        </w:rPr>
      </w:pPr>
    </w:p>
    <w:p w:rsidR="000C0F3D" w:rsidRPr="00D3560F" w:rsidRDefault="000C0F3D" w:rsidP="000C0F3D">
      <w:pPr>
        <w:pStyle w:val="2"/>
        <w:jc w:val="right"/>
        <w:rPr>
          <w:rFonts w:ascii="Times New Roman" w:hAnsi="Times New Roman" w:cs="Times New Roman"/>
          <w:b w:val="0"/>
        </w:rPr>
      </w:pPr>
      <w:bookmarkStart w:id="4" w:name="ал"/>
      <w:bookmarkEnd w:id="4"/>
      <w:r w:rsidRPr="00D3560F">
        <w:rPr>
          <w:rFonts w:ascii="Times New Roman" w:hAnsi="Times New Roman" w:cs="Times New Roman"/>
          <w:b w:val="0"/>
        </w:rPr>
        <w:t xml:space="preserve">Приложение № </w:t>
      </w:r>
      <w:r>
        <w:rPr>
          <w:rFonts w:ascii="Times New Roman" w:hAnsi="Times New Roman" w:cs="Times New Roman"/>
          <w:b w:val="0"/>
        </w:rPr>
        <w:t>2</w:t>
      </w:r>
    </w:p>
    <w:p w:rsidR="008C3AC4" w:rsidRDefault="000C0F3D" w:rsidP="008C3AC4">
      <w:pPr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Задание. Разрешено ли 11-летнему ребёнку поменять фамилию</w:t>
      </w:r>
      <w:r w:rsidR="00675758">
        <w:rPr>
          <w:rFonts w:ascii="Calibri" w:hAnsi="Calibri" w:cs="Calibri"/>
          <w:szCs w:val="28"/>
        </w:rPr>
        <w:t>, и требуется ли на это его согласие?</w:t>
      </w:r>
      <w:r>
        <w:rPr>
          <w:rFonts w:ascii="Calibri" w:hAnsi="Calibri" w:cs="Calibri"/>
          <w:szCs w:val="28"/>
        </w:rPr>
        <w:t>.</w:t>
      </w:r>
    </w:p>
    <w:p w:rsidR="000C0F3D" w:rsidRDefault="000C0F3D" w:rsidP="008C3AC4">
      <w:pPr>
        <w:rPr>
          <w:rFonts w:ascii="Calibri" w:hAnsi="Calibri" w:cs="Calibri"/>
          <w:szCs w:val="28"/>
        </w:rPr>
      </w:pPr>
    </w:p>
    <w:p w:rsidR="000C0F3D" w:rsidRDefault="000C0F3D" w:rsidP="008C3AC4">
      <w:pPr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Используем СПС КонсультантПлюс.</w:t>
      </w:r>
    </w:p>
    <w:p w:rsidR="000C0F3D" w:rsidRDefault="000C0F3D" w:rsidP="008C3AC4">
      <w:pPr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 xml:space="preserve">Открываем карточку поиска. </w:t>
      </w:r>
    </w:p>
    <w:p w:rsidR="00675758" w:rsidRDefault="00675758" w:rsidP="008C3AC4">
      <w:pPr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lastRenderedPageBreak/>
        <w:t xml:space="preserve">В поле текст документа пишем: изменение фамилии ребёнка. </w:t>
      </w:r>
    </w:p>
    <w:p w:rsidR="00675758" w:rsidRDefault="00675758" w:rsidP="008C3AC4">
      <w:pPr>
        <w:rPr>
          <w:rFonts w:ascii="Calibri" w:hAnsi="Calibri" w:cs="Calibri"/>
          <w:szCs w:val="28"/>
        </w:rPr>
      </w:pPr>
      <w:r>
        <w:rPr>
          <w:rFonts w:ascii="Calibri" w:hAnsi="Calibri" w:cs="Calibri"/>
          <w:szCs w:val="28"/>
        </w:rPr>
        <w:t>Устанавливаем статус документа: Все акты кроме утративших силу и не вступивших в силу.</w:t>
      </w:r>
    </w:p>
    <w:p w:rsidR="00675758" w:rsidRDefault="00675758">
      <w:pPr>
        <w:rPr>
          <w:rFonts w:ascii="Calibri" w:hAnsi="Calibri" w:cs="Calibri"/>
        </w:rPr>
      </w:pPr>
      <w:r>
        <w:rPr>
          <w:rFonts w:ascii="Calibri" w:hAnsi="Calibri" w:cs="Calibri"/>
          <w:szCs w:val="28"/>
        </w:rPr>
        <w:t>Строим список. Выбираем документ</w:t>
      </w:r>
      <w:r>
        <w:rPr>
          <w:rFonts w:ascii="Calibri" w:hAnsi="Calibri" w:cs="Calibri"/>
        </w:rPr>
        <w:t>"Семейный кодекс Российской Федерации" от 29.12.1995 N 223-ФЗ</w:t>
      </w:r>
      <w:r>
        <w:rPr>
          <w:rFonts w:ascii="Calibri" w:hAnsi="Calibri" w:cs="Calibri"/>
        </w:rPr>
        <w:br/>
        <w:t>(принят ГД ФС РФ 08.12.1995) (ред. от 30.06.2008)(с изм. и доп., вступающими в силу с 01.09.2008) .</w:t>
      </w:r>
    </w:p>
    <w:p w:rsidR="00675758" w:rsidRDefault="00675758">
      <w:pPr>
        <w:rPr>
          <w:rFonts w:ascii="Calibri" w:hAnsi="Calibri" w:cs="Calibri"/>
        </w:rPr>
      </w:pPr>
      <w:r>
        <w:rPr>
          <w:rFonts w:ascii="Calibri" w:hAnsi="Calibri" w:cs="Calibri"/>
        </w:rPr>
        <w:t>Система указывает на ст. 59.</w:t>
      </w:r>
    </w:p>
    <w:p w:rsidR="00675758" w:rsidRDefault="00675758">
      <w:pPr>
        <w:ind w:firstLine="540"/>
        <w:jc w:val="both"/>
        <w:outlineLvl w:val="2"/>
        <w:rPr>
          <w:rFonts w:ascii="Calibri" w:hAnsi="Calibri" w:cs="Calibri"/>
        </w:rPr>
      </w:pPr>
      <w:r>
        <w:rPr>
          <w:rFonts w:ascii="Calibri" w:hAnsi="Calibri" w:cs="Calibri"/>
        </w:rPr>
        <w:t>Статья 59. Изменение имени и фамилии ребенка</w:t>
      </w:r>
    </w:p>
    <w:p w:rsidR="00675758" w:rsidRDefault="00675758">
      <w:pPr>
        <w:jc w:val="both"/>
        <w:rPr>
          <w:rFonts w:ascii="Calibri" w:hAnsi="Calibri" w:cs="Calibri"/>
        </w:rPr>
      </w:pPr>
    </w:p>
    <w:p w:rsidR="00675758" w:rsidRDefault="00675758">
      <w:pPr>
        <w:ind w:firstLine="540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1. По совместной просьбе родителей до достижения ребенком возраста четырнадцати лет орган опеки и попечительства исходя из интересов ребенка вправе разрешить изменить имя ребенку, а также изменить присвоенную ему фамилию на фамилию другого родителя.</w:t>
      </w:r>
    </w:p>
    <w:p w:rsidR="00675758" w:rsidRDefault="00675758">
      <w:pPr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(в ред. Федерального закона от 15.11.1997 N 140-ФЗ)</w:t>
      </w:r>
    </w:p>
    <w:p w:rsidR="00675758" w:rsidRDefault="00675758">
      <w:pPr>
        <w:ind w:firstLine="540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2. Если родители проживают раздельно и родитель, с которым проживает ребенок, желает присвоить ему свою фамилию, орган опеки и попечительства разрешает этот вопрос в зависимости от интересов ребенка и с учетом мнения другого родителя. Учет мнения родителя не обязателен при невозможности установления его места нахождения, лишении его родительских прав, признании недееспособным, а также в случаях уклонения родителя без уважительных причин от воспитания и содержания ребенка.</w:t>
      </w:r>
    </w:p>
    <w:p w:rsidR="00675758" w:rsidRDefault="00675758">
      <w:pPr>
        <w:ind w:firstLine="540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3. Если ребенок рожден от лиц, не состоящих в браке между собой, и отцовство в законном порядке не установлено, орган опеки и попечительства исходя из интересов ребенка вправе разрешить изменить его фамилию на фамилию матери, которую она носит в момент обращения с такой просьбой.</w:t>
      </w:r>
    </w:p>
    <w:p w:rsidR="00675758" w:rsidRDefault="00675758">
      <w:pPr>
        <w:ind w:firstLine="540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4. Изменение имени и (или) фамилии ребенка, достигшего возраста десяти лет, может быть произведено только с его согласия.</w:t>
      </w:r>
    </w:p>
    <w:p w:rsidR="00675758" w:rsidRDefault="00675758">
      <w:pPr>
        <w:rPr>
          <w:rFonts w:ascii="Calibri" w:hAnsi="Calibri" w:cs="Calibri"/>
        </w:rPr>
      </w:pPr>
      <w:r w:rsidRPr="002153CE">
        <w:rPr>
          <w:rFonts w:ascii="Calibri" w:hAnsi="Calibri" w:cs="Calibri"/>
          <w:u w:val="single"/>
        </w:rPr>
        <w:t>Вывод</w:t>
      </w:r>
      <w:r>
        <w:rPr>
          <w:rFonts w:ascii="Calibri" w:hAnsi="Calibri" w:cs="Calibri"/>
        </w:rPr>
        <w:t>: фамилия ребёнка 11 лет может быть изменена только с его согласия через орган опеки и попечительств по просьбе родителей или родителя в зависимости от семейных обстояте</w:t>
      </w:r>
      <w:r w:rsidR="00DC3FE0">
        <w:rPr>
          <w:rFonts w:ascii="Calibri" w:hAnsi="Calibri" w:cs="Calibri"/>
        </w:rPr>
        <w:t>л</w:t>
      </w:r>
      <w:r>
        <w:rPr>
          <w:rFonts w:ascii="Calibri" w:hAnsi="Calibri" w:cs="Calibri"/>
        </w:rPr>
        <w:t>ьств.</w:t>
      </w:r>
    </w:p>
    <w:p w:rsidR="00675758" w:rsidRDefault="00675758">
      <w:pPr>
        <w:rPr>
          <w:rFonts w:ascii="Calibri" w:hAnsi="Calibri" w:cs="Calibri"/>
        </w:rPr>
      </w:pPr>
    </w:p>
    <w:p w:rsidR="00DC3FE0" w:rsidRPr="00D3560F" w:rsidRDefault="00DC3FE0" w:rsidP="00DC3FE0">
      <w:pPr>
        <w:pStyle w:val="2"/>
        <w:jc w:val="right"/>
        <w:rPr>
          <w:rFonts w:ascii="Times New Roman" w:hAnsi="Times New Roman" w:cs="Times New Roman"/>
          <w:b w:val="0"/>
        </w:rPr>
      </w:pPr>
      <w:bookmarkStart w:id="5" w:name="ам"/>
      <w:bookmarkEnd w:id="5"/>
      <w:r w:rsidRPr="00D3560F">
        <w:rPr>
          <w:rFonts w:ascii="Times New Roman" w:hAnsi="Times New Roman" w:cs="Times New Roman"/>
          <w:b w:val="0"/>
        </w:rPr>
        <w:t xml:space="preserve">Приложение № </w:t>
      </w:r>
      <w:r>
        <w:rPr>
          <w:rFonts w:ascii="Times New Roman" w:hAnsi="Times New Roman" w:cs="Times New Roman"/>
          <w:b w:val="0"/>
        </w:rPr>
        <w:t>3</w:t>
      </w:r>
    </w:p>
    <w:p w:rsidR="00675758" w:rsidRDefault="00675758" w:rsidP="008C3AC4">
      <w:pPr>
        <w:rPr>
          <w:rFonts w:ascii="Calibri" w:hAnsi="Calibri" w:cs="Calibri"/>
          <w:szCs w:val="28"/>
        </w:rPr>
      </w:pPr>
    </w:p>
    <w:p w:rsidR="00DC3FE0" w:rsidRPr="00996CEA" w:rsidRDefault="00DC3FE0" w:rsidP="00DC3FE0">
      <w:pPr>
        <w:jc w:val="center"/>
        <w:rPr>
          <w:sz w:val="24"/>
          <w:szCs w:val="24"/>
          <w:u w:val="single"/>
        </w:rPr>
      </w:pPr>
      <w:r w:rsidRPr="009568CC">
        <w:rPr>
          <w:sz w:val="24"/>
          <w:szCs w:val="24"/>
        </w:rPr>
        <w:t xml:space="preserve">                                             </w:t>
      </w:r>
      <w:r w:rsidRPr="009568CC">
        <w:rPr>
          <w:sz w:val="24"/>
          <w:szCs w:val="24"/>
          <w:u w:val="single"/>
        </w:rPr>
        <w:t xml:space="preserve"> Задание Шаблоны Word</w:t>
      </w:r>
      <w:r w:rsidRPr="009568CC">
        <w:rPr>
          <w:sz w:val="24"/>
          <w:szCs w:val="24"/>
        </w:rPr>
        <w:t xml:space="preserve">                                       </w:t>
      </w:r>
      <w:r w:rsidRPr="009568CC">
        <w:rPr>
          <w:sz w:val="24"/>
          <w:szCs w:val="24"/>
          <w:u w:val="single"/>
        </w:rPr>
        <w:t>Office 2007</w:t>
      </w:r>
    </w:p>
    <w:p w:rsidR="00DC3FE0" w:rsidRPr="00AF0767" w:rsidRDefault="00DC3FE0" w:rsidP="00DC3FE0">
      <w:pPr>
        <w:pStyle w:val="ac"/>
        <w:numPr>
          <w:ilvl w:val="0"/>
          <w:numId w:val="30"/>
        </w:numPr>
        <w:jc w:val="both"/>
        <w:rPr>
          <w:sz w:val="22"/>
        </w:rPr>
      </w:pPr>
      <w:r w:rsidRPr="00AF0767">
        <w:rPr>
          <w:sz w:val="22"/>
        </w:rPr>
        <w:t>Существуют  выражения для формул в таблицах Word:</w:t>
      </w:r>
    </w:p>
    <w:p w:rsidR="00DC3FE0" w:rsidRPr="00AF0767" w:rsidRDefault="00DC3FE0" w:rsidP="00DC3FE0">
      <w:pPr>
        <w:ind w:left="360"/>
        <w:jc w:val="both"/>
        <w:rPr>
          <w:sz w:val="22"/>
          <w:szCs w:val="22"/>
        </w:rPr>
      </w:pPr>
      <w:r w:rsidRPr="00AF0767">
        <w:rPr>
          <w:sz w:val="22"/>
          <w:szCs w:val="22"/>
          <w:lang w:val="en-US"/>
        </w:rPr>
        <w:t>LEFT</w:t>
      </w:r>
      <w:r w:rsidRPr="00AF0767">
        <w:rPr>
          <w:sz w:val="22"/>
          <w:szCs w:val="22"/>
        </w:rPr>
        <w:t xml:space="preserve"> – ячейки левее формулы</w:t>
      </w:r>
    </w:p>
    <w:p w:rsidR="00DC3FE0" w:rsidRPr="00AF0767" w:rsidRDefault="00DC3FE0" w:rsidP="00DC3FE0">
      <w:pPr>
        <w:ind w:left="360"/>
        <w:jc w:val="both"/>
        <w:rPr>
          <w:sz w:val="22"/>
          <w:szCs w:val="22"/>
        </w:rPr>
      </w:pPr>
      <w:r w:rsidRPr="00AF0767">
        <w:rPr>
          <w:sz w:val="22"/>
          <w:szCs w:val="22"/>
          <w:lang w:val="en-US"/>
        </w:rPr>
        <w:t>RIGHT</w:t>
      </w:r>
      <w:r w:rsidRPr="00AF0767">
        <w:rPr>
          <w:sz w:val="22"/>
          <w:szCs w:val="22"/>
        </w:rPr>
        <w:t xml:space="preserve"> – ячейки правее формулы</w:t>
      </w:r>
    </w:p>
    <w:p w:rsidR="00DC3FE0" w:rsidRPr="00AF0767" w:rsidRDefault="00DC3FE0" w:rsidP="00DC3FE0">
      <w:pPr>
        <w:ind w:left="360"/>
        <w:jc w:val="both"/>
        <w:rPr>
          <w:sz w:val="22"/>
          <w:szCs w:val="22"/>
        </w:rPr>
      </w:pPr>
      <w:r w:rsidRPr="00AF0767">
        <w:rPr>
          <w:sz w:val="22"/>
          <w:szCs w:val="22"/>
          <w:lang w:val="en-US"/>
        </w:rPr>
        <w:t>ABOVE</w:t>
      </w:r>
      <w:r w:rsidRPr="00AF0767">
        <w:rPr>
          <w:sz w:val="22"/>
          <w:szCs w:val="22"/>
        </w:rPr>
        <w:t xml:space="preserve"> – ячейки выше формулы</w:t>
      </w:r>
    </w:p>
    <w:p w:rsidR="00DC3FE0" w:rsidRPr="00AF0767" w:rsidRDefault="00DC3FE0" w:rsidP="00DC3FE0">
      <w:pPr>
        <w:ind w:left="360"/>
        <w:jc w:val="both"/>
        <w:rPr>
          <w:sz w:val="22"/>
          <w:szCs w:val="22"/>
        </w:rPr>
      </w:pPr>
      <w:r w:rsidRPr="00AF0767">
        <w:rPr>
          <w:sz w:val="22"/>
          <w:szCs w:val="22"/>
          <w:lang w:val="en-US"/>
        </w:rPr>
        <w:t>BELOW</w:t>
      </w:r>
      <w:r w:rsidRPr="00AF0767">
        <w:rPr>
          <w:sz w:val="22"/>
          <w:szCs w:val="22"/>
        </w:rPr>
        <w:t xml:space="preserve"> – ячейки ниже формулы</w:t>
      </w:r>
    </w:p>
    <w:p w:rsidR="00DC3FE0" w:rsidRPr="00AF0767" w:rsidRDefault="00DC3FE0" w:rsidP="00DC3FE0">
      <w:pPr>
        <w:pStyle w:val="ac"/>
        <w:numPr>
          <w:ilvl w:val="0"/>
          <w:numId w:val="30"/>
        </w:numPr>
        <w:jc w:val="both"/>
        <w:rPr>
          <w:sz w:val="22"/>
        </w:rPr>
      </w:pPr>
      <w:r w:rsidRPr="00AF0767">
        <w:rPr>
          <w:b/>
          <w:sz w:val="22"/>
        </w:rPr>
        <w:t>Форма</w:t>
      </w:r>
      <w:r w:rsidRPr="00AF0767">
        <w:rPr>
          <w:sz w:val="22"/>
        </w:rPr>
        <w:t xml:space="preserve"> – документ, в котором есть изменяемые и неизменяемые элементы: таблицы, текст, рисунки и т.п. </w:t>
      </w:r>
      <w:r w:rsidRPr="00AF0767">
        <w:rPr>
          <w:b/>
          <w:sz w:val="22"/>
        </w:rPr>
        <w:t>Изменяемые элементы</w:t>
      </w:r>
      <w:r w:rsidRPr="00AF0767">
        <w:rPr>
          <w:sz w:val="22"/>
        </w:rPr>
        <w:t xml:space="preserve"> – это пустые области, называемые полями, куда можно вводить данные. </w:t>
      </w:r>
      <w:r w:rsidRPr="00AF0767">
        <w:rPr>
          <w:b/>
          <w:sz w:val="22"/>
        </w:rPr>
        <w:t>Поля</w:t>
      </w:r>
      <w:r w:rsidRPr="00AF0767">
        <w:rPr>
          <w:sz w:val="22"/>
        </w:rPr>
        <w:t xml:space="preserve"> в Office 2003 создаются панелью инструментов – Формы, а в Office 2007 на вкладке "Разработчик". Есть 3 типа полей: </w:t>
      </w:r>
      <w:r w:rsidRPr="00AF0767">
        <w:rPr>
          <w:b/>
          <w:i/>
          <w:sz w:val="22"/>
        </w:rPr>
        <w:t>текстовые, флажок и поля со списком.</w:t>
      </w:r>
      <w:r w:rsidRPr="00AF0767">
        <w:rPr>
          <w:sz w:val="22"/>
        </w:rPr>
        <w:t xml:space="preserve"> Как текстовые поля иногда применяются целые таблицы. </w:t>
      </w:r>
      <w:r w:rsidRPr="00AF0767">
        <w:rPr>
          <w:sz w:val="22"/>
          <w:u w:val="single"/>
        </w:rPr>
        <w:t>Текстовые поля</w:t>
      </w:r>
      <w:r w:rsidRPr="00AF0767">
        <w:rPr>
          <w:sz w:val="22"/>
        </w:rPr>
        <w:t xml:space="preserve"> используются чаще всего для ввода текстов, дат, чисел, формул и производства вычислений.   </w:t>
      </w:r>
      <w:r w:rsidRPr="00AF0767">
        <w:rPr>
          <w:sz w:val="22"/>
          <w:u w:val="single"/>
        </w:rPr>
        <w:t>Флажок</w:t>
      </w:r>
      <w:r w:rsidRPr="00AF0767">
        <w:rPr>
          <w:sz w:val="22"/>
        </w:rPr>
        <w:t xml:space="preserve"> используется как логический элемент: "Да"-"Нет", </w:t>
      </w:r>
      <w:r w:rsidRPr="00AF0767">
        <w:rPr>
          <w:sz w:val="22"/>
          <w:u w:val="single"/>
        </w:rPr>
        <w:t>Поле со списком</w:t>
      </w:r>
      <w:r w:rsidRPr="00AF0767">
        <w:rPr>
          <w:sz w:val="22"/>
        </w:rPr>
        <w:t xml:space="preserve"> для разрешения ввода в ячейку только значений из заданного списка.</w:t>
      </w:r>
    </w:p>
    <w:p w:rsidR="00DC3FE0" w:rsidRPr="00AF0767" w:rsidRDefault="00DC3FE0" w:rsidP="00DC3FE0">
      <w:pPr>
        <w:ind w:left="709"/>
        <w:jc w:val="both"/>
        <w:rPr>
          <w:sz w:val="22"/>
          <w:szCs w:val="22"/>
        </w:rPr>
      </w:pPr>
      <w:r w:rsidRPr="00AF0767">
        <w:rPr>
          <w:sz w:val="22"/>
          <w:szCs w:val="22"/>
        </w:rPr>
        <w:t>Формы в Word можно создавать, меняя готовый шаблон, имеющийся в ПК, а можно создавать на чистом листе.</w:t>
      </w:r>
    </w:p>
    <w:p w:rsidR="00DC3FE0" w:rsidRPr="00AF0767" w:rsidRDefault="00DC3FE0" w:rsidP="00DC3FE0">
      <w:pPr>
        <w:pStyle w:val="ac"/>
        <w:numPr>
          <w:ilvl w:val="0"/>
          <w:numId w:val="30"/>
        </w:numPr>
        <w:jc w:val="both"/>
        <w:rPr>
          <w:sz w:val="22"/>
        </w:rPr>
      </w:pPr>
      <w:r w:rsidRPr="00AF0767">
        <w:rPr>
          <w:sz w:val="22"/>
        </w:rPr>
        <w:t>Создайте новую форму на чистом листе:</w:t>
      </w:r>
    </w:p>
    <w:p w:rsidR="00DC3FE0" w:rsidRPr="00AF0767" w:rsidRDefault="00DC3FE0" w:rsidP="00DC3FE0">
      <w:pPr>
        <w:pStyle w:val="ac"/>
        <w:numPr>
          <w:ilvl w:val="0"/>
          <w:numId w:val="31"/>
        </w:numPr>
        <w:ind w:left="851"/>
        <w:jc w:val="both"/>
        <w:rPr>
          <w:sz w:val="22"/>
        </w:rPr>
      </w:pPr>
      <w:r w:rsidRPr="00AF0767">
        <w:rPr>
          <w:sz w:val="22"/>
        </w:rPr>
        <w:t>Кнопка Office. Создать. Мои шаблоны. Новый документ. Установить флажок "Шаблон". ОК.</w:t>
      </w:r>
    </w:p>
    <w:p w:rsidR="00DC3FE0" w:rsidRPr="00AF0767" w:rsidRDefault="00DC3FE0" w:rsidP="00DC3FE0">
      <w:pPr>
        <w:pStyle w:val="ac"/>
        <w:numPr>
          <w:ilvl w:val="0"/>
          <w:numId w:val="31"/>
        </w:numPr>
        <w:ind w:left="851"/>
        <w:jc w:val="both"/>
        <w:rPr>
          <w:sz w:val="22"/>
        </w:rPr>
      </w:pPr>
      <w:r w:rsidRPr="00AF0767">
        <w:rPr>
          <w:sz w:val="22"/>
        </w:rPr>
        <w:t>Оформите неизменяемую часть шаблона: обычным образом введите текст, таблицы и т.п.</w:t>
      </w:r>
    </w:p>
    <w:p w:rsidR="00DC3FE0" w:rsidRDefault="00DC3FE0" w:rsidP="00DC3FE0">
      <w:pPr>
        <w:ind w:left="414"/>
        <w:jc w:val="both"/>
        <w:rPr>
          <w:sz w:val="24"/>
          <w:szCs w:val="24"/>
        </w:rPr>
      </w:pPr>
      <w:r>
        <w:rPr>
          <w:sz w:val="24"/>
          <w:szCs w:val="24"/>
        </w:rPr>
        <w:t>Фотостудия "Серпантинка"</w:t>
      </w:r>
    </w:p>
    <w:p w:rsidR="00DC3FE0" w:rsidRDefault="00DC3FE0" w:rsidP="00DC3FE0">
      <w:pPr>
        <w:ind w:left="414"/>
        <w:jc w:val="both"/>
        <w:rPr>
          <w:sz w:val="24"/>
          <w:szCs w:val="24"/>
        </w:rPr>
      </w:pPr>
      <w:r>
        <w:rPr>
          <w:sz w:val="24"/>
          <w:szCs w:val="24"/>
        </w:rPr>
        <w:t>Заказ №              Дата                      Время</w:t>
      </w:r>
    </w:p>
    <w:p w:rsidR="00DC3FE0" w:rsidRDefault="00DC3FE0" w:rsidP="00DC3FE0">
      <w:pPr>
        <w:ind w:left="414"/>
        <w:jc w:val="both"/>
        <w:rPr>
          <w:sz w:val="24"/>
          <w:szCs w:val="24"/>
        </w:rPr>
      </w:pPr>
      <w:r>
        <w:rPr>
          <w:sz w:val="24"/>
          <w:szCs w:val="24"/>
        </w:rPr>
        <w:t>Информация о заказчике:</w:t>
      </w:r>
    </w:p>
    <w:tbl>
      <w:tblPr>
        <w:tblW w:w="0" w:type="auto"/>
        <w:tblInd w:w="4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37"/>
        <w:gridCol w:w="8222"/>
      </w:tblGrid>
      <w:tr w:rsidR="00DC3FE0" w:rsidRPr="009568CC" w:rsidTr="008C180E">
        <w:tc>
          <w:tcPr>
            <w:tcW w:w="1537" w:type="dxa"/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  <w:r w:rsidRPr="009568CC">
              <w:rPr>
                <w:sz w:val="24"/>
                <w:szCs w:val="24"/>
              </w:rPr>
              <w:t>ФИО</w:t>
            </w:r>
          </w:p>
        </w:tc>
        <w:tc>
          <w:tcPr>
            <w:tcW w:w="8222" w:type="dxa"/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</w:p>
        </w:tc>
      </w:tr>
      <w:tr w:rsidR="00DC3FE0" w:rsidRPr="009568CC" w:rsidTr="008C180E">
        <w:tc>
          <w:tcPr>
            <w:tcW w:w="1537" w:type="dxa"/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  <w:r w:rsidRPr="009568CC">
              <w:rPr>
                <w:sz w:val="24"/>
                <w:szCs w:val="24"/>
              </w:rPr>
              <w:t>Адрес</w:t>
            </w:r>
          </w:p>
        </w:tc>
        <w:tc>
          <w:tcPr>
            <w:tcW w:w="8222" w:type="dxa"/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</w:p>
        </w:tc>
      </w:tr>
      <w:tr w:rsidR="00DC3FE0" w:rsidRPr="009568CC" w:rsidTr="008C180E">
        <w:tc>
          <w:tcPr>
            <w:tcW w:w="1537" w:type="dxa"/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  <w:r w:rsidRPr="009568CC">
              <w:rPr>
                <w:sz w:val="24"/>
                <w:szCs w:val="24"/>
              </w:rPr>
              <w:t>Телефон</w:t>
            </w:r>
          </w:p>
        </w:tc>
        <w:tc>
          <w:tcPr>
            <w:tcW w:w="8222" w:type="dxa"/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</w:p>
        </w:tc>
      </w:tr>
    </w:tbl>
    <w:p w:rsidR="00DC3FE0" w:rsidRPr="00867818" w:rsidRDefault="00DC3FE0" w:rsidP="00DC3FE0">
      <w:pPr>
        <w:ind w:left="414"/>
        <w:jc w:val="both"/>
        <w:rPr>
          <w:sz w:val="16"/>
          <w:szCs w:val="16"/>
        </w:rPr>
      </w:pPr>
    </w:p>
    <w:tbl>
      <w:tblPr>
        <w:tblW w:w="0" w:type="auto"/>
        <w:tblInd w:w="4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925"/>
        <w:gridCol w:w="4834"/>
      </w:tblGrid>
      <w:tr w:rsidR="00DC3FE0" w:rsidRPr="009568CC" w:rsidTr="008C180E">
        <w:tc>
          <w:tcPr>
            <w:tcW w:w="4925" w:type="dxa"/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  <w:r w:rsidRPr="009568CC">
              <w:rPr>
                <w:sz w:val="24"/>
                <w:szCs w:val="24"/>
              </w:rPr>
              <w:t xml:space="preserve">        Цветное фото</w:t>
            </w:r>
          </w:p>
        </w:tc>
        <w:tc>
          <w:tcPr>
            <w:tcW w:w="4834" w:type="dxa"/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  <w:r w:rsidRPr="009568CC">
              <w:rPr>
                <w:sz w:val="24"/>
                <w:szCs w:val="24"/>
              </w:rPr>
              <w:t xml:space="preserve">       Цветной слайд</w:t>
            </w:r>
          </w:p>
        </w:tc>
      </w:tr>
      <w:tr w:rsidR="00DC3FE0" w:rsidRPr="009568CC" w:rsidTr="008C180E">
        <w:tc>
          <w:tcPr>
            <w:tcW w:w="4925" w:type="dxa"/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  <w:r w:rsidRPr="009568CC">
              <w:rPr>
                <w:sz w:val="24"/>
                <w:szCs w:val="24"/>
              </w:rPr>
              <w:t xml:space="preserve">        Запись на диск</w:t>
            </w:r>
          </w:p>
        </w:tc>
        <w:tc>
          <w:tcPr>
            <w:tcW w:w="4834" w:type="dxa"/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  <w:r w:rsidRPr="009568CC">
              <w:rPr>
                <w:sz w:val="24"/>
                <w:szCs w:val="24"/>
              </w:rPr>
              <w:t xml:space="preserve">       Оцифровка фото</w:t>
            </w:r>
          </w:p>
        </w:tc>
      </w:tr>
    </w:tbl>
    <w:p w:rsidR="00DC3FE0" w:rsidRPr="00867818" w:rsidRDefault="00DC3FE0" w:rsidP="00DC3FE0">
      <w:pPr>
        <w:ind w:left="414"/>
        <w:jc w:val="both"/>
        <w:rPr>
          <w:sz w:val="16"/>
          <w:szCs w:val="16"/>
        </w:rPr>
      </w:pPr>
    </w:p>
    <w:tbl>
      <w:tblPr>
        <w:tblW w:w="0" w:type="auto"/>
        <w:tblInd w:w="4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67"/>
        <w:gridCol w:w="2467"/>
        <w:gridCol w:w="2466"/>
        <w:gridCol w:w="2359"/>
      </w:tblGrid>
      <w:tr w:rsidR="00DC3FE0" w:rsidRPr="009568CC" w:rsidTr="008C180E">
        <w:tc>
          <w:tcPr>
            <w:tcW w:w="2467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DC3FE0" w:rsidRPr="009568CC" w:rsidRDefault="00DC3FE0" w:rsidP="008C180E">
            <w:pPr>
              <w:jc w:val="center"/>
              <w:rPr>
                <w:sz w:val="24"/>
                <w:szCs w:val="24"/>
              </w:rPr>
            </w:pPr>
            <w:r w:rsidRPr="009568CC">
              <w:rPr>
                <w:sz w:val="24"/>
                <w:szCs w:val="24"/>
              </w:rPr>
              <w:t>Вид услуги</w:t>
            </w:r>
          </w:p>
        </w:tc>
        <w:tc>
          <w:tcPr>
            <w:tcW w:w="2467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DC3FE0" w:rsidRPr="009568CC" w:rsidRDefault="00DC3FE0" w:rsidP="008C180E">
            <w:pPr>
              <w:jc w:val="center"/>
              <w:rPr>
                <w:sz w:val="24"/>
                <w:szCs w:val="24"/>
              </w:rPr>
            </w:pPr>
            <w:r w:rsidRPr="009568CC">
              <w:rPr>
                <w:sz w:val="24"/>
                <w:szCs w:val="24"/>
              </w:rPr>
              <w:t>Цена (руб.)</w:t>
            </w:r>
          </w:p>
        </w:tc>
        <w:tc>
          <w:tcPr>
            <w:tcW w:w="246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DC3FE0" w:rsidRPr="009568CC" w:rsidRDefault="00DC3FE0" w:rsidP="008C180E">
            <w:pPr>
              <w:jc w:val="center"/>
              <w:rPr>
                <w:sz w:val="24"/>
                <w:szCs w:val="24"/>
              </w:rPr>
            </w:pPr>
            <w:r w:rsidRPr="009568CC">
              <w:rPr>
                <w:sz w:val="24"/>
                <w:szCs w:val="24"/>
              </w:rPr>
              <w:t>Колич</w:t>
            </w:r>
          </w:p>
        </w:tc>
        <w:tc>
          <w:tcPr>
            <w:tcW w:w="235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DC3FE0" w:rsidRPr="009568CC" w:rsidRDefault="00DC3FE0" w:rsidP="008C180E">
            <w:pPr>
              <w:jc w:val="center"/>
              <w:rPr>
                <w:sz w:val="24"/>
                <w:szCs w:val="24"/>
              </w:rPr>
            </w:pPr>
            <w:r w:rsidRPr="009568CC">
              <w:rPr>
                <w:sz w:val="24"/>
                <w:szCs w:val="24"/>
              </w:rPr>
              <w:t>Стоимость</w:t>
            </w:r>
          </w:p>
        </w:tc>
      </w:tr>
      <w:tr w:rsidR="00DC3FE0" w:rsidRPr="009568CC" w:rsidTr="008C180E">
        <w:tc>
          <w:tcPr>
            <w:tcW w:w="2467" w:type="dxa"/>
            <w:tcBorders>
              <w:top w:val="single" w:sz="12" w:space="0" w:color="000000"/>
            </w:tcBorders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  <w:r w:rsidRPr="009568CC">
              <w:rPr>
                <w:sz w:val="24"/>
                <w:szCs w:val="24"/>
              </w:rPr>
              <w:t>Проявка плёнки</w:t>
            </w:r>
          </w:p>
        </w:tc>
        <w:tc>
          <w:tcPr>
            <w:tcW w:w="2467" w:type="dxa"/>
            <w:tcBorders>
              <w:top w:val="single" w:sz="12" w:space="0" w:color="000000"/>
            </w:tcBorders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2466" w:type="dxa"/>
            <w:tcBorders>
              <w:top w:val="single" w:sz="12" w:space="0" w:color="000000"/>
            </w:tcBorders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2359" w:type="dxa"/>
            <w:tcBorders>
              <w:top w:val="single" w:sz="12" w:space="0" w:color="000000"/>
            </w:tcBorders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</w:p>
        </w:tc>
      </w:tr>
      <w:tr w:rsidR="00DC3FE0" w:rsidRPr="009568CC" w:rsidTr="008C180E">
        <w:tc>
          <w:tcPr>
            <w:tcW w:w="2467" w:type="dxa"/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  <w:r w:rsidRPr="009568CC">
              <w:rPr>
                <w:sz w:val="24"/>
                <w:szCs w:val="24"/>
              </w:rPr>
              <w:t>Кадр 10х12</w:t>
            </w:r>
          </w:p>
        </w:tc>
        <w:tc>
          <w:tcPr>
            <w:tcW w:w="2467" w:type="dxa"/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2466" w:type="dxa"/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2359" w:type="dxa"/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</w:p>
        </w:tc>
      </w:tr>
      <w:tr w:rsidR="00DC3FE0" w:rsidRPr="009568CC" w:rsidTr="008C180E">
        <w:tc>
          <w:tcPr>
            <w:tcW w:w="2467" w:type="dxa"/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  <w:r w:rsidRPr="009568CC">
              <w:rPr>
                <w:sz w:val="24"/>
                <w:szCs w:val="24"/>
              </w:rPr>
              <w:lastRenderedPageBreak/>
              <w:t>Кадр 10х15</w:t>
            </w:r>
          </w:p>
        </w:tc>
        <w:tc>
          <w:tcPr>
            <w:tcW w:w="2467" w:type="dxa"/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2466" w:type="dxa"/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2359" w:type="dxa"/>
          </w:tcPr>
          <w:p w:rsidR="00DC3FE0" w:rsidRPr="009568CC" w:rsidRDefault="00DC3FE0" w:rsidP="008C180E">
            <w:pPr>
              <w:jc w:val="both"/>
              <w:rPr>
                <w:sz w:val="24"/>
                <w:szCs w:val="24"/>
              </w:rPr>
            </w:pPr>
          </w:p>
        </w:tc>
      </w:tr>
    </w:tbl>
    <w:p w:rsidR="00DC3FE0" w:rsidRPr="001D3876" w:rsidRDefault="00DC3FE0" w:rsidP="00DC3FE0">
      <w:pPr>
        <w:ind w:left="414"/>
        <w:jc w:val="both"/>
        <w:rPr>
          <w:sz w:val="24"/>
          <w:szCs w:val="24"/>
        </w:rPr>
      </w:pPr>
      <w:r w:rsidRPr="001D3876">
        <w:rPr>
          <w:sz w:val="24"/>
          <w:szCs w:val="24"/>
        </w:rPr>
        <w:t>Продавец</w:t>
      </w:r>
    </w:p>
    <w:p w:rsidR="00DC3FE0" w:rsidRPr="002D24B9" w:rsidRDefault="00DC3FE0" w:rsidP="00DC3FE0">
      <w:pPr>
        <w:pStyle w:val="ac"/>
        <w:numPr>
          <w:ilvl w:val="0"/>
          <w:numId w:val="31"/>
        </w:numPr>
        <w:ind w:left="567"/>
        <w:jc w:val="both"/>
        <w:rPr>
          <w:sz w:val="22"/>
        </w:rPr>
      </w:pPr>
      <w:r w:rsidRPr="002D24B9">
        <w:rPr>
          <w:sz w:val="22"/>
        </w:rPr>
        <w:t>Чтобы создавать поля на панели Меню должна присутствовать вкладка "Разработчик". Если её нет:  "Кнопка Office". Параметры Word. Основные. Показывать вкладку "Разработчик" на ленте. ОК.</w:t>
      </w:r>
    </w:p>
    <w:p w:rsidR="00DC3FE0" w:rsidRPr="002D24B9" w:rsidRDefault="00DC3FE0" w:rsidP="00DC3FE0">
      <w:pPr>
        <w:pStyle w:val="ac"/>
        <w:numPr>
          <w:ilvl w:val="0"/>
          <w:numId w:val="31"/>
        </w:numPr>
        <w:ind w:left="567"/>
        <w:jc w:val="both"/>
        <w:rPr>
          <w:sz w:val="22"/>
        </w:rPr>
      </w:pPr>
      <w:r w:rsidRPr="002D24B9">
        <w:rPr>
          <w:sz w:val="22"/>
        </w:rPr>
        <w:t>Установите курсор после слова Заказ. Разработчик. Формы предыдущих версий.</w:t>
      </w:r>
    </w:p>
    <w:p w:rsidR="00DC3FE0" w:rsidRPr="002D24B9" w:rsidRDefault="00DC3FE0" w:rsidP="00DC3FE0">
      <w:pPr>
        <w:pStyle w:val="ac"/>
        <w:numPr>
          <w:ilvl w:val="0"/>
          <w:numId w:val="31"/>
        </w:numPr>
        <w:ind w:left="567"/>
        <w:jc w:val="both"/>
        <w:rPr>
          <w:sz w:val="22"/>
        </w:rPr>
      </w:pPr>
      <w:r w:rsidRPr="002D24B9">
        <w:rPr>
          <w:sz w:val="22"/>
        </w:rPr>
        <w:t>Вызвать контекстное меню (Щелчок правой клавишей на появившемся тёмном прямоугольнике). Свойства.</w:t>
      </w:r>
    </w:p>
    <w:p w:rsidR="00DC3FE0" w:rsidRPr="002D24B9" w:rsidRDefault="00DC3FE0" w:rsidP="00DC3FE0">
      <w:pPr>
        <w:pStyle w:val="ac"/>
        <w:numPr>
          <w:ilvl w:val="0"/>
          <w:numId w:val="31"/>
        </w:numPr>
        <w:ind w:left="567"/>
        <w:jc w:val="both"/>
        <w:rPr>
          <w:sz w:val="22"/>
        </w:rPr>
      </w:pPr>
      <w:r w:rsidRPr="002D24B9">
        <w:rPr>
          <w:sz w:val="22"/>
        </w:rPr>
        <w:t>Тип – Число. Максимальная длина 4. Формат числа – 0. ОК.</w:t>
      </w:r>
    </w:p>
    <w:p w:rsidR="00DC3FE0" w:rsidRPr="002D24B9" w:rsidRDefault="00DC3FE0" w:rsidP="00DC3FE0">
      <w:pPr>
        <w:pStyle w:val="ac"/>
        <w:numPr>
          <w:ilvl w:val="0"/>
          <w:numId w:val="31"/>
        </w:numPr>
        <w:ind w:left="567"/>
        <w:jc w:val="both"/>
        <w:rPr>
          <w:sz w:val="22"/>
        </w:rPr>
      </w:pPr>
      <w:r w:rsidRPr="002D24B9">
        <w:rPr>
          <w:sz w:val="22"/>
        </w:rPr>
        <w:t>Курсор после слова Дата. Вставьте текстовое поле. Свойства. Тип – Текущая дата. Формат даты – Выберите по своему усмотрению.</w:t>
      </w:r>
    </w:p>
    <w:p w:rsidR="00DC3FE0" w:rsidRPr="002D24B9" w:rsidRDefault="00DC3FE0" w:rsidP="00DC3FE0">
      <w:pPr>
        <w:pStyle w:val="ac"/>
        <w:numPr>
          <w:ilvl w:val="0"/>
          <w:numId w:val="31"/>
        </w:numPr>
        <w:ind w:left="567"/>
        <w:jc w:val="both"/>
        <w:rPr>
          <w:sz w:val="22"/>
        </w:rPr>
      </w:pPr>
      <w:r w:rsidRPr="002D24B9">
        <w:rPr>
          <w:sz w:val="22"/>
        </w:rPr>
        <w:t>Курсор после слова Время. Установите Текущее время.</w:t>
      </w:r>
    </w:p>
    <w:p w:rsidR="00DC3FE0" w:rsidRPr="002D24B9" w:rsidRDefault="00DC3FE0" w:rsidP="00DC3FE0">
      <w:pPr>
        <w:pStyle w:val="ac"/>
        <w:numPr>
          <w:ilvl w:val="0"/>
          <w:numId w:val="31"/>
        </w:numPr>
        <w:ind w:left="567"/>
        <w:jc w:val="both"/>
        <w:rPr>
          <w:sz w:val="22"/>
        </w:rPr>
      </w:pPr>
      <w:r w:rsidRPr="002D24B9">
        <w:rPr>
          <w:sz w:val="22"/>
        </w:rPr>
        <w:t xml:space="preserve">Курсор в пустую ячейку таблицы напротив ФИО. Текстовое. Максимальная длина – 40 символов. Формат – </w:t>
      </w:r>
      <w:r>
        <w:rPr>
          <w:sz w:val="22"/>
        </w:rPr>
        <w:t xml:space="preserve">Начинать с  прописных </w:t>
      </w:r>
      <w:r w:rsidRPr="002D24B9">
        <w:rPr>
          <w:sz w:val="22"/>
        </w:rPr>
        <w:t>. Поля Адрес и Телефон оформите на своё усмотрение.</w:t>
      </w:r>
    </w:p>
    <w:p w:rsidR="00DC3FE0" w:rsidRPr="002D24B9" w:rsidRDefault="00DC3FE0" w:rsidP="00DC3FE0">
      <w:pPr>
        <w:pStyle w:val="ac"/>
        <w:numPr>
          <w:ilvl w:val="0"/>
          <w:numId w:val="31"/>
        </w:numPr>
        <w:ind w:left="567"/>
        <w:jc w:val="both"/>
        <w:rPr>
          <w:sz w:val="22"/>
        </w:rPr>
      </w:pPr>
      <w:r w:rsidRPr="002D24B9">
        <w:rPr>
          <w:sz w:val="22"/>
        </w:rPr>
        <w:t>Курсор перед словами Цветное фото. Флажок. (Аналогичные флажки перед Записью на диск, Цветным слайдом и Оцифровкой фото.</w:t>
      </w:r>
    </w:p>
    <w:p w:rsidR="00DC3FE0" w:rsidRPr="002D24B9" w:rsidRDefault="00DC3FE0" w:rsidP="00DC3FE0">
      <w:pPr>
        <w:pStyle w:val="ac"/>
        <w:numPr>
          <w:ilvl w:val="0"/>
          <w:numId w:val="31"/>
        </w:numPr>
        <w:ind w:left="567"/>
        <w:jc w:val="both"/>
        <w:rPr>
          <w:sz w:val="22"/>
        </w:rPr>
      </w:pPr>
      <w:r w:rsidRPr="002D24B9">
        <w:rPr>
          <w:sz w:val="22"/>
        </w:rPr>
        <w:t>Цена – тип – Число. Формат числа 0,00р. Число по умолчанию – 15.  для кадров сделайте аналогичную настройку.</w:t>
      </w:r>
    </w:p>
    <w:p w:rsidR="00DC3FE0" w:rsidRPr="002D24B9" w:rsidRDefault="00DC3FE0" w:rsidP="00DC3FE0">
      <w:pPr>
        <w:pStyle w:val="ac"/>
        <w:numPr>
          <w:ilvl w:val="0"/>
          <w:numId w:val="31"/>
        </w:numPr>
        <w:ind w:left="567"/>
        <w:jc w:val="both"/>
        <w:rPr>
          <w:sz w:val="22"/>
        </w:rPr>
      </w:pPr>
      <w:r w:rsidRPr="002D24B9">
        <w:rPr>
          <w:sz w:val="22"/>
        </w:rPr>
        <w:t>Колич. – Текстовое поле. Тип – число. Формат числа – 0.</w:t>
      </w:r>
    </w:p>
    <w:p w:rsidR="00DC3FE0" w:rsidRPr="002D24B9" w:rsidRDefault="00DC3FE0" w:rsidP="00DC3FE0">
      <w:pPr>
        <w:pStyle w:val="ac"/>
        <w:numPr>
          <w:ilvl w:val="0"/>
          <w:numId w:val="31"/>
        </w:numPr>
        <w:ind w:left="567"/>
        <w:jc w:val="both"/>
        <w:rPr>
          <w:sz w:val="22"/>
        </w:rPr>
      </w:pPr>
      <w:r w:rsidRPr="002D24B9">
        <w:rPr>
          <w:sz w:val="22"/>
        </w:rPr>
        <w:t>Стоимость – Текстовое поле. Тип – Вычисление. Выражение - =В2*С2. Формат – 0,00р. Аналогично для остальных полей Стоимости.</w:t>
      </w:r>
    </w:p>
    <w:p w:rsidR="00DC3FE0" w:rsidRPr="002D24B9" w:rsidRDefault="00DC3FE0" w:rsidP="00DC3FE0">
      <w:pPr>
        <w:pStyle w:val="ac"/>
        <w:numPr>
          <w:ilvl w:val="0"/>
          <w:numId w:val="31"/>
        </w:numPr>
        <w:ind w:left="567"/>
        <w:jc w:val="both"/>
        <w:rPr>
          <w:sz w:val="22"/>
        </w:rPr>
      </w:pPr>
      <w:r w:rsidRPr="002D24B9">
        <w:rPr>
          <w:sz w:val="22"/>
        </w:rPr>
        <w:t>Курсор после слова Продавец. Создайте Поле со списком. Свойства. Элемент списка. Наберите любую конкретную фамилию. Добавить. И так четыре фамилии. Поменяёте порядок, чтобы Ваша фамилия была первой. ОК.</w:t>
      </w:r>
    </w:p>
    <w:p w:rsidR="00DC3FE0" w:rsidRDefault="00DC3FE0" w:rsidP="00DC3FE0">
      <w:pPr>
        <w:pStyle w:val="ac"/>
        <w:numPr>
          <w:ilvl w:val="0"/>
          <w:numId w:val="31"/>
        </w:numPr>
        <w:ind w:left="567"/>
        <w:jc w:val="both"/>
        <w:rPr>
          <w:sz w:val="22"/>
        </w:rPr>
      </w:pPr>
      <w:r w:rsidRPr="002D24B9">
        <w:rPr>
          <w:sz w:val="22"/>
        </w:rPr>
        <w:t>Вставьте готовый рисунок или нарисуйте сами для украшения бланка.</w:t>
      </w:r>
    </w:p>
    <w:p w:rsidR="00DC3FE0" w:rsidRDefault="00DC3FE0" w:rsidP="00DC3FE0">
      <w:pPr>
        <w:pStyle w:val="ac"/>
        <w:numPr>
          <w:ilvl w:val="0"/>
          <w:numId w:val="31"/>
        </w:numPr>
        <w:ind w:left="567"/>
        <w:jc w:val="both"/>
        <w:rPr>
          <w:sz w:val="22"/>
        </w:rPr>
      </w:pPr>
      <w:r>
        <w:rPr>
          <w:sz w:val="22"/>
        </w:rPr>
        <w:t>Чтобы форма сработала её нужно Защитить. В защищённой форме пользователь должен иметь право менять только содержимое полей.  Поэтому нажимаете Разработчик. Защитить документ. Ограничить форматирование и редактирование. Пункт 2. Ограничения на редактирование – выбрать Разрешить Ввод данных в поля форм. Да, включить защиту. Пароль задавать не надо.</w:t>
      </w:r>
    </w:p>
    <w:p w:rsidR="00DC3FE0" w:rsidRDefault="00DC3FE0" w:rsidP="00DC3FE0">
      <w:pPr>
        <w:pStyle w:val="ac"/>
        <w:numPr>
          <w:ilvl w:val="0"/>
          <w:numId w:val="31"/>
        </w:numPr>
        <w:ind w:left="567"/>
        <w:jc w:val="both"/>
        <w:rPr>
          <w:sz w:val="22"/>
        </w:rPr>
      </w:pPr>
      <w:r>
        <w:rPr>
          <w:sz w:val="22"/>
        </w:rPr>
        <w:t xml:space="preserve">Сохраните файл как Шаблон. Кнопка Office. </w:t>
      </w:r>
      <w:r w:rsidRPr="009568CC">
        <w:rPr>
          <w:sz w:val="22"/>
        </w:rPr>
        <w:t>Сохранить как…</w:t>
      </w:r>
      <w:r>
        <w:rPr>
          <w:sz w:val="22"/>
        </w:rPr>
        <w:t xml:space="preserve"> Шаблон Word. Папка Надёжные шаблоны</w:t>
      </w:r>
      <w:r w:rsidR="00AF0767">
        <w:rPr>
          <w:sz w:val="22"/>
        </w:rPr>
        <w:t xml:space="preserve"> или Мои шаблоны</w:t>
      </w:r>
      <w:r>
        <w:rPr>
          <w:sz w:val="22"/>
        </w:rPr>
        <w:t>. Задайте имя файла и тип – Шаблоны.</w:t>
      </w:r>
    </w:p>
    <w:p w:rsidR="00DC3FE0" w:rsidRDefault="00DC3FE0" w:rsidP="00DC3FE0">
      <w:pPr>
        <w:pStyle w:val="ac"/>
        <w:numPr>
          <w:ilvl w:val="0"/>
          <w:numId w:val="31"/>
        </w:numPr>
        <w:ind w:left="567"/>
        <w:jc w:val="both"/>
        <w:rPr>
          <w:sz w:val="22"/>
        </w:rPr>
      </w:pPr>
      <w:r>
        <w:rPr>
          <w:sz w:val="22"/>
        </w:rPr>
        <w:t xml:space="preserve">Для проверки работы шаблона файл закрыть.  Кнопка Office. Создать. Как Документ, а не как шаблон. Ввести данные и проверить работоспособность бланка с учётом заданных ограничений при настройках свойств полей. Для расчёта стоимости защиту отключить (Разработчик. Ограничить форматирование и редактирование. Отключить защиту). Ввести произвольное количество. Выделить формулы, которые были введены для Стоимости. Нажать </w:t>
      </w:r>
      <w:r w:rsidRPr="00BB4A14">
        <w:rPr>
          <w:sz w:val="22"/>
        </w:rPr>
        <w:t xml:space="preserve">на клавиатуре клавишу </w:t>
      </w:r>
      <w:r>
        <w:rPr>
          <w:sz w:val="22"/>
        </w:rPr>
        <w:t>F9 для пересчёта формул.</w:t>
      </w:r>
    </w:p>
    <w:p w:rsidR="00DC3FE0" w:rsidRDefault="00DC3FE0" w:rsidP="00DC3FE0">
      <w:pPr>
        <w:pStyle w:val="ac"/>
        <w:ind w:left="0" w:firstLine="0"/>
        <w:jc w:val="both"/>
        <w:rPr>
          <w:sz w:val="22"/>
        </w:rPr>
      </w:pPr>
      <w:r w:rsidRPr="007343D9">
        <w:rPr>
          <w:sz w:val="22"/>
          <w:u w:val="single"/>
        </w:rPr>
        <w:t>Примечание.</w:t>
      </w:r>
      <w:r>
        <w:rPr>
          <w:sz w:val="22"/>
        </w:rPr>
        <w:t xml:space="preserve"> Выше приведена последовательность создания шаблона. Однако там отсутствует описание возможности вставки полей в готовый текст, который дан Вам в задании.  Для размещения поля для ввода текста в готовую строку удобно выделить текст этой строки. Вставка. Таблица. Преобразовать в таблицу</w:t>
      </w:r>
      <w:r w:rsidR="007343D9">
        <w:rPr>
          <w:sz w:val="22"/>
        </w:rPr>
        <w:t>. Затем можно в эту таблицу вставлять нужные поля. Чтобы границы таблицы сделать невидимыми, устанавливаете курсор внутри таблицы. Конструктор. Белый цвет пера и Стиль пера (где не видно линии). Проводите мышью в виде карандашика по линиям таблицы. Они становятся невидимыми.</w:t>
      </w:r>
    </w:p>
    <w:p w:rsidR="00DC3FE0" w:rsidRPr="009568CC" w:rsidRDefault="00DC3FE0" w:rsidP="00DC3FE0">
      <w:pPr>
        <w:pStyle w:val="ac"/>
        <w:ind w:left="0" w:firstLine="0"/>
        <w:jc w:val="both"/>
        <w:rPr>
          <w:sz w:val="22"/>
        </w:rPr>
      </w:pPr>
    </w:p>
    <w:p w:rsidR="001F3D04" w:rsidRDefault="001F3D04" w:rsidP="001F3D04">
      <w:pPr>
        <w:widowControl/>
        <w:autoSpaceDE/>
        <w:autoSpaceDN/>
        <w:adjustRightInd/>
        <w:jc w:val="center"/>
        <w:rPr>
          <w:rFonts w:ascii="Calibri" w:hAnsi="Calibri" w:cs="Times New Roman"/>
          <w:b/>
          <w:bCs/>
          <w:color w:val="000000"/>
          <w:sz w:val="24"/>
          <w:szCs w:val="24"/>
        </w:rPr>
        <w:sectPr w:rsidR="001F3D04" w:rsidSect="000C0F3D">
          <w:pgSz w:w="11909" w:h="16834"/>
          <w:pgMar w:top="851" w:right="851" w:bottom="851" w:left="851" w:header="720" w:footer="720" w:gutter="0"/>
          <w:cols w:sep="1" w:space="720"/>
          <w:noEndnote/>
        </w:sectPr>
      </w:pPr>
      <w:bookmarkStart w:id="6" w:name="ан"/>
      <w:bookmarkEnd w:id="6"/>
    </w:p>
    <w:tbl>
      <w:tblPr>
        <w:tblW w:w="17257" w:type="dxa"/>
        <w:tblInd w:w="108" w:type="dxa"/>
        <w:tblLook w:val="04A0" w:firstRow="1" w:lastRow="0" w:firstColumn="1" w:lastColumn="0" w:noHBand="0" w:noVBand="1"/>
      </w:tblPr>
      <w:tblGrid>
        <w:gridCol w:w="13736"/>
        <w:gridCol w:w="381"/>
        <w:gridCol w:w="2480"/>
        <w:gridCol w:w="1486"/>
        <w:gridCol w:w="1750"/>
        <w:gridCol w:w="958"/>
        <w:gridCol w:w="1583"/>
        <w:gridCol w:w="950"/>
        <w:gridCol w:w="1583"/>
        <w:gridCol w:w="937"/>
        <w:gridCol w:w="1477"/>
        <w:gridCol w:w="937"/>
      </w:tblGrid>
      <w:tr w:rsidR="001F3D04" w:rsidRPr="006B5EA6" w:rsidTr="001F3D04">
        <w:trPr>
          <w:trHeight w:val="315"/>
        </w:trPr>
        <w:tc>
          <w:tcPr>
            <w:tcW w:w="1725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C2DF4" w:rsidRPr="0055209A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b/>
                <w:bCs/>
                <w:color w:val="FF0000"/>
                <w:sz w:val="24"/>
                <w:szCs w:val="24"/>
              </w:rPr>
            </w:pPr>
            <w:r w:rsidRPr="0055209A">
              <w:rPr>
                <w:rFonts w:ascii="Calibri" w:hAnsi="Calibri" w:cs="Times New Roman"/>
                <w:b/>
                <w:bCs/>
                <w:color w:val="FF0000"/>
                <w:sz w:val="24"/>
                <w:szCs w:val="24"/>
              </w:rPr>
              <w:lastRenderedPageBreak/>
              <w:t xml:space="preserve">                                                                </w:t>
            </w:r>
            <w:r w:rsidR="00AC2DF4" w:rsidRPr="0055209A">
              <w:rPr>
                <w:rFonts w:ascii="Calibri" w:hAnsi="Calibri" w:cs="Times New Roman"/>
                <w:b/>
                <w:bCs/>
                <w:color w:val="FF0000"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</w:t>
            </w:r>
            <w:r w:rsidR="00AC2DF4" w:rsidRPr="0055209A">
              <w:rPr>
                <w:rFonts w:ascii="Times New Roman" w:hAnsi="Times New Roman" w:cs="Times New Roman"/>
                <w:bCs/>
                <w:i/>
                <w:iCs/>
                <w:color w:val="FF0000"/>
                <w:sz w:val="28"/>
                <w:szCs w:val="28"/>
              </w:rPr>
              <w:t>Приложение 4</w:t>
            </w:r>
          </w:p>
          <w:p w:rsidR="001F3D04" w:rsidRPr="006B5EA6" w:rsidRDefault="001F3D04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b/>
                <w:bCs/>
                <w:color w:val="000000"/>
                <w:sz w:val="24"/>
                <w:szCs w:val="24"/>
              </w:rPr>
            </w:pPr>
            <w:r w:rsidRPr="006B5EA6">
              <w:rPr>
                <w:rFonts w:ascii="Calibri" w:hAnsi="Calibri" w:cs="Times New Roman"/>
                <w:b/>
                <w:bCs/>
                <w:color w:val="000000"/>
                <w:sz w:val="24"/>
                <w:szCs w:val="24"/>
              </w:rPr>
              <w:t>ПРАКТИЧЕСКАЯ РАБОТА в Excel по ОЦЕНКЕ СТАТИСТИЧЕСКИХ ДАННЫХ</w:t>
            </w:r>
          </w:p>
        </w:tc>
      </w:tr>
      <w:tr w:rsidR="001F3D04" w:rsidRPr="005F2498" w:rsidTr="001F3D04">
        <w:trPr>
          <w:trHeight w:val="300"/>
        </w:trPr>
        <w:tc>
          <w:tcPr>
            <w:tcW w:w="8832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5F2498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5F2498">
              <w:rPr>
                <w:rFonts w:ascii="Calibri" w:hAnsi="Calibri" w:cs="Times New Roman"/>
                <w:b/>
                <w:bCs/>
                <w:color w:val="000000"/>
                <w:sz w:val="24"/>
                <w:szCs w:val="24"/>
                <w:u w:val="single"/>
              </w:rPr>
              <w:t>Задача.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Анализ данных криминологических исследований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5F2498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5F2498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5F2498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5F2498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5F2498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14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5F2498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5F2498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</w:tr>
      <w:tr w:rsidR="001F3D04" w:rsidRPr="005F2498" w:rsidTr="001F3D04">
        <w:trPr>
          <w:trHeight w:val="300"/>
        </w:trPr>
        <w:tc>
          <w:tcPr>
            <w:tcW w:w="1725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5F2498" w:rsidRDefault="00D400D8" w:rsidP="001F3D04">
            <w:pPr>
              <w:pStyle w:val="ac"/>
              <w:numPr>
                <w:ilvl w:val="0"/>
                <w:numId w:val="41"/>
              </w:num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Скопировать</w:t>
            </w:r>
            <w:r w:rsidR="001F3D04" w:rsidRPr="005F2498">
              <w:rPr>
                <w:color w:val="000000"/>
                <w:sz w:val="24"/>
                <w:szCs w:val="24"/>
              </w:rPr>
              <w:t xml:space="preserve"> таблицу, содержащую статистические данные о количестве зарегистрированных преступлений за период с  2008г. по 2013г.</w:t>
            </w:r>
          </w:p>
          <w:p w:rsidR="001F3D04" w:rsidRPr="005F2498" w:rsidRDefault="001F3D04" w:rsidP="001F3D04">
            <w:pPr>
              <w:pStyle w:val="ac"/>
              <w:numPr>
                <w:ilvl w:val="0"/>
                <w:numId w:val="41"/>
              </w:numPr>
              <w:rPr>
                <w:color w:val="000000"/>
                <w:sz w:val="24"/>
                <w:szCs w:val="24"/>
              </w:rPr>
            </w:pPr>
            <w:r w:rsidRPr="005F2498">
              <w:rPr>
                <w:color w:val="000000"/>
                <w:sz w:val="24"/>
                <w:szCs w:val="24"/>
              </w:rPr>
              <w:t>Заполнить столбцы «Абсолютный показатель» произвольными числами</w:t>
            </w:r>
          </w:p>
        </w:tc>
      </w:tr>
      <w:tr w:rsidR="001F3D04" w:rsidRPr="006B5EA6" w:rsidTr="001F3D04">
        <w:trPr>
          <w:trHeight w:val="315"/>
        </w:trPr>
        <w:tc>
          <w:tcPr>
            <w:tcW w:w="2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tbl>
            <w:tblPr>
              <w:tblW w:w="13500" w:type="dxa"/>
              <w:tblLook w:val="04A0" w:firstRow="1" w:lastRow="0" w:firstColumn="1" w:lastColumn="0" w:noHBand="0" w:noVBand="1"/>
            </w:tblPr>
            <w:tblGrid>
              <w:gridCol w:w="2486"/>
              <w:gridCol w:w="354"/>
              <w:gridCol w:w="1200"/>
              <w:gridCol w:w="960"/>
              <w:gridCol w:w="1200"/>
              <w:gridCol w:w="960"/>
              <w:gridCol w:w="1200"/>
              <w:gridCol w:w="960"/>
              <w:gridCol w:w="1200"/>
              <w:gridCol w:w="960"/>
              <w:gridCol w:w="1060"/>
              <w:gridCol w:w="960"/>
            </w:tblGrid>
            <w:tr w:rsidR="00631005" w:rsidRPr="00631005" w:rsidTr="00631005">
              <w:trPr>
                <w:trHeight w:val="315"/>
              </w:trPr>
              <w:tc>
                <w:tcPr>
                  <w:tcW w:w="2840" w:type="dxa"/>
                  <w:gridSpan w:val="2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single" w:sz="8" w:space="0" w:color="000000"/>
                  </w:tcBorders>
                  <w:shd w:val="clear" w:color="000000" w:fill="FFFF00"/>
                  <w:noWrap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Виды преступлений</w:t>
                  </w:r>
                </w:p>
              </w:tc>
              <w:tc>
                <w:tcPr>
                  <w:tcW w:w="2160" w:type="dxa"/>
                  <w:gridSpan w:val="2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000000"/>
                  </w:tcBorders>
                  <w:shd w:val="clear" w:color="000000" w:fill="00B0F0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2009</w:t>
                  </w:r>
                </w:p>
              </w:tc>
              <w:tc>
                <w:tcPr>
                  <w:tcW w:w="2160" w:type="dxa"/>
                  <w:gridSpan w:val="2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000000"/>
                  </w:tcBorders>
                  <w:shd w:val="clear" w:color="000000" w:fill="00B0F0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2010</w:t>
                  </w:r>
                </w:p>
              </w:tc>
              <w:tc>
                <w:tcPr>
                  <w:tcW w:w="2160" w:type="dxa"/>
                  <w:gridSpan w:val="2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000000"/>
                  </w:tcBorders>
                  <w:shd w:val="clear" w:color="000000" w:fill="00B0F0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2011</w:t>
                  </w:r>
                </w:p>
              </w:tc>
              <w:tc>
                <w:tcPr>
                  <w:tcW w:w="2160" w:type="dxa"/>
                  <w:gridSpan w:val="2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000000"/>
                  </w:tcBorders>
                  <w:shd w:val="clear" w:color="000000" w:fill="00B0F0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2012</w:t>
                  </w:r>
                </w:p>
              </w:tc>
              <w:tc>
                <w:tcPr>
                  <w:tcW w:w="2020" w:type="dxa"/>
                  <w:gridSpan w:val="2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000000"/>
                  </w:tcBorders>
                  <w:shd w:val="clear" w:color="000000" w:fill="00B0F0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2013</w:t>
                  </w:r>
                </w:p>
              </w:tc>
            </w:tr>
            <w:tr w:rsidR="00631005" w:rsidRPr="00631005" w:rsidTr="00631005">
              <w:trPr>
                <w:trHeight w:val="1305"/>
              </w:trPr>
              <w:tc>
                <w:tcPr>
                  <w:tcW w:w="2840" w:type="dxa"/>
                  <w:gridSpan w:val="2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single" w:sz="8" w:space="0" w:color="000000"/>
                  </w:tcBorders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000000" w:fill="B6DDE8"/>
                  <w:textDirection w:val="btLr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</w:rPr>
                    <w:t>Абсолютный показатель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textDirection w:val="btLr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</w:rPr>
                    <w:t>В % от общего числа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000000" w:fill="B6DDE8"/>
                  <w:textDirection w:val="btLr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</w:rPr>
                    <w:t>Абсолютный показатель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textDirection w:val="btLr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</w:rPr>
                    <w:t>В % от общего числа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B6DDE8"/>
                  <w:textDirection w:val="btLr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</w:rPr>
                    <w:t>Абсолютный показатель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textDirection w:val="btLr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</w:rPr>
                    <w:t>В % от общего числа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B6DDE8"/>
                  <w:textDirection w:val="btLr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</w:rPr>
                    <w:t>Абсолютный показатель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textDirection w:val="btLr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</w:rPr>
                    <w:t>В % от общего числа</w:t>
                  </w:r>
                </w:p>
              </w:tc>
              <w:tc>
                <w:tcPr>
                  <w:tcW w:w="1060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B6DDE8"/>
                  <w:textDirection w:val="btLr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</w:rPr>
                    <w:t>Абсолютный показатель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textDirection w:val="btLr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</w:rPr>
                    <w:t>В % от общего числа</w:t>
                  </w:r>
                </w:p>
              </w:tc>
            </w:tr>
            <w:tr w:rsidR="00631005" w:rsidRPr="00631005" w:rsidTr="00631005">
              <w:trPr>
                <w:trHeight w:val="660"/>
              </w:trPr>
              <w:tc>
                <w:tcPr>
                  <w:tcW w:w="2840" w:type="dxa"/>
                  <w:gridSpan w:val="2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Убийства и покушения на убийство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right"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2 955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right"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131 140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right"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32 618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right"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34 999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0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jc w:val="right"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32 285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</w:tr>
            <w:tr w:rsidR="00631005" w:rsidRPr="00631005" w:rsidTr="00631005">
              <w:trPr>
                <w:trHeight w:val="645"/>
              </w:trPr>
              <w:tc>
                <w:tcPr>
                  <w:tcW w:w="284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Умышленное причинение тяжкого вреда здоровью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0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</w:tr>
            <w:tr w:rsidR="00631005" w:rsidRPr="00631005" w:rsidTr="00631005">
              <w:trPr>
                <w:trHeight w:val="675"/>
              </w:trPr>
              <w:tc>
                <w:tcPr>
                  <w:tcW w:w="284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Изнасилования и покушения на изнасилование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0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</w:tr>
            <w:tr w:rsidR="00631005" w:rsidRPr="00631005" w:rsidTr="00631005">
              <w:trPr>
                <w:trHeight w:val="300"/>
              </w:trPr>
              <w:tc>
                <w:tcPr>
                  <w:tcW w:w="284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Хулиганство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0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</w:tr>
            <w:tr w:rsidR="00631005" w:rsidRPr="00631005" w:rsidTr="00631005">
              <w:trPr>
                <w:trHeight w:val="300"/>
              </w:trPr>
              <w:tc>
                <w:tcPr>
                  <w:tcW w:w="284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Разбой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0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</w:tr>
            <w:tr w:rsidR="00631005" w:rsidRPr="00631005" w:rsidTr="00631005">
              <w:trPr>
                <w:trHeight w:val="300"/>
              </w:trPr>
              <w:tc>
                <w:tcPr>
                  <w:tcW w:w="284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Кража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0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</w:tr>
            <w:tr w:rsidR="00631005" w:rsidRPr="00631005" w:rsidTr="00631005">
              <w:trPr>
                <w:trHeight w:val="300"/>
              </w:trPr>
              <w:tc>
                <w:tcPr>
                  <w:tcW w:w="284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Грабёж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0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</w:tr>
            <w:tr w:rsidR="00631005" w:rsidRPr="00631005" w:rsidTr="00631005">
              <w:trPr>
                <w:trHeight w:val="300"/>
              </w:trPr>
              <w:tc>
                <w:tcPr>
                  <w:tcW w:w="284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Присвоение или растрата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0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</w:tr>
            <w:tr w:rsidR="00631005" w:rsidRPr="00631005" w:rsidTr="00631005">
              <w:trPr>
                <w:trHeight w:val="300"/>
              </w:trPr>
              <w:tc>
                <w:tcPr>
                  <w:tcW w:w="284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Взяточничество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0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</w:tr>
            <w:tr w:rsidR="00631005" w:rsidRPr="00631005" w:rsidTr="00631005">
              <w:trPr>
                <w:trHeight w:val="1005"/>
              </w:trPr>
              <w:tc>
                <w:tcPr>
                  <w:tcW w:w="284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Преступления, связанные с незаконным оборотом наркотиков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0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</w:tr>
            <w:tr w:rsidR="00631005" w:rsidRPr="00631005" w:rsidTr="00631005">
              <w:trPr>
                <w:trHeight w:val="315"/>
              </w:trPr>
              <w:tc>
                <w:tcPr>
                  <w:tcW w:w="284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double" w:sz="6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Иные преступления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double" w:sz="6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double" w:sz="6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double" w:sz="6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double" w:sz="6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double" w:sz="6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double" w:sz="6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double" w:sz="6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double" w:sz="6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060" w:type="dxa"/>
                  <w:tcBorders>
                    <w:top w:val="nil"/>
                    <w:left w:val="nil"/>
                    <w:bottom w:val="double" w:sz="6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double" w:sz="6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</w:tr>
            <w:tr w:rsidR="00631005" w:rsidRPr="00631005" w:rsidTr="00631005">
              <w:trPr>
                <w:trHeight w:val="315"/>
              </w:trPr>
              <w:tc>
                <w:tcPr>
                  <w:tcW w:w="248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b/>
                      <w:bCs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b/>
                      <w:bCs/>
                      <w:color w:val="000000"/>
                      <w:sz w:val="22"/>
                      <w:szCs w:val="22"/>
                    </w:rPr>
                    <w:t>Итого:</w:t>
                  </w:r>
                </w:p>
              </w:tc>
              <w:tc>
                <w:tcPr>
                  <w:tcW w:w="35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10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631005" w:rsidRPr="00631005" w:rsidRDefault="00631005" w:rsidP="00631005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</w:pPr>
                  <w:r w:rsidRPr="00631005">
                    <w:rPr>
                      <w:rFonts w:ascii="Calibri" w:hAnsi="Calibri" w:cs="Times New Roman"/>
                      <w:color w:val="000000"/>
                      <w:sz w:val="22"/>
                      <w:szCs w:val="22"/>
                    </w:rPr>
                    <w:t> </w:t>
                  </w:r>
                </w:p>
              </w:tc>
            </w:tr>
          </w:tbl>
          <w:p w:rsidR="001F3D04" w:rsidRPr="006B5EA6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3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6B5EA6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2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6B5EA6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6B5EA6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6B5EA6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6B5EA6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6B5EA6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6B5EA6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6B5EA6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6B5EA6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14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6B5EA6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6B5EA6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  <w:tr w:rsidR="001F3D04" w:rsidRPr="006B5EA6" w:rsidTr="001F3D04">
        <w:trPr>
          <w:gridBefore w:val="10"/>
          <w:wBefore w:w="14843" w:type="dxa"/>
          <w:trHeight w:val="300"/>
        </w:trPr>
        <w:tc>
          <w:tcPr>
            <w:tcW w:w="14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6B5EA6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6B5EA6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</w:p>
        </w:tc>
      </w:tr>
    </w:tbl>
    <w:p w:rsidR="001F3D04" w:rsidRPr="005F2498" w:rsidRDefault="001F3D04" w:rsidP="001F3D04">
      <w:pPr>
        <w:widowControl/>
        <w:autoSpaceDE/>
        <w:autoSpaceDN/>
        <w:adjustRightInd/>
        <w:rPr>
          <w:rFonts w:ascii="Calibri" w:hAnsi="Calibri" w:cs="Times New Roman"/>
          <w:color w:val="000000"/>
          <w:sz w:val="24"/>
          <w:szCs w:val="24"/>
        </w:rPr>
        <w:sectPr w:rsidR="001F3D04" w:rsidRPr="005F2498" w:rsidSect="001F3D04">
          <w:pgSz w:w="16834" w:h="11909" w:orient="landscape"/>
          <w:pgMar w:top="851" w:right="851" w:bottom="851" w:left="851" w:header="720" w:footer="720" w:gutter="0"/>
          <w:cols w:sep="1" w:space="720"/>
          <w:noEndnote/>
        </w:sect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8945"/>
        <w:gridCol w:w="585"/>
        <w:gridCol w:w="443"/>
        <w:gridCol w:w="385"/>
        <w:gridCol w:w="65"/>
      </w:tblGrid>
      <w:tr w:rsidR="005F2498" w:rsidRPr="005F2498" w:rsidTr="0045080C">
        <w:trPr>
          <w:gridAfter w:val="1"/>
          <w:wAfter w:w="65" w:type="dxa"/>
          <w:trHeight w:val="300"/>
        </w:trPr>
        <w:tc>
          <w:tcPr>
            <w:tcW w:w="10358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5F2498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lastRenderedPageBreak/>
              <w:t xml:space="preserve">д). </w:t>
            </w:r>
            <w:r w:rsidRPr="005F2498">
              <w:rPr>
                <w:rFonts w:ascii="Calibri" w:hAnsi="Calibri" w:cs="Times New Roman"/>
                <w:b/>
                <w:bCs/>
                <w:color w:val="000000"/>
                <w:sz w:val="24"/>
                <w:szCs w:val="24"/>
              </w:rPr>
              <w:t xml:space="preserve">Подсчитать сумму Итого 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по первому столбцу Абсолютных показателей (Инструмент Автосумма</w:t>
            </w:r>
            <w:r w:rsidR="00BF4CB0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Σ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.</w:t>
            </w:r>
            <w:r w:rsidR="00BF4CB0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Выделить ячейки для суммирования</w:t>
            </w:r>
            <w:r w:rsidR="00BF4CB0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. Нажать </w:t>
            </w:r>
            <w:r w:rsidR="00BF4CB0">
              <w:rPr>
                <w:rFonts w:ascii="Calibri" w:hAnsi="Calibri" w:cs="Times New Roman"/>
                <w:color w:val="000000"/>
                <w:sz w:val="24"/>
                <w:szCs w:val="24"/>
                <w:lang w:val="en-US"/>
              </w:rPr>
              <w:t>Enter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)</w:t>
            </w:r>
            <w:r w:rsidR="00BF4CB0" w:rsidRPr="00BF4CB0">
              <w:rPr>
                <w:rFonts w:ascii="Calibri" w:hAnsi="Calibri" w:cs="Times New Roman"/>
                <w:color w:val="000000"/>
                <w:sz w:val="24"/>
                <w:szCs w:val="24"/>
              </w:rPr>
              <w:t>.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  <w:tr w:rsidR="005F2498" w:rsidRPr="005F2498" w:rsidTr="0045080C">
        <w:trPr>
          <w:gridAfter w:val="1"/>
          <w:wAfter w:w="65" w:type="dxa"/>
          <w:trHeight w:val="300"/>
        </w:trPr>
        <w:tc>
          <w:tcPr>
            <w:tcW w:w="10358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5F2498" w:rsidRDefault="001F3D04" w:rsidP="0045080C">
            <w:pPr>
              <w:widowControl/>
              <w:autoSpaceDE/>
              <w:autoSpaceDN/>
              <w:adjustRightInd/>
              <w:ind w:left="426" w:hanging="426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е). </w:t>
            </w:r>
            <w:r w:rsidRPr="00BF4CB0">
              <w:rPr>
                <w:rFonts w:ascii="Calibri" w:hAnsi="Calibri" w:cs="Times New Roman"/>
                <w:b/>
                <w:color w:val="000000"/>
                <w:sz w:val="24"/>
                <w:szCs w:val="24"/>
              </w:rPr>
              <w:t>Скопировать формулу</w:t>
            </w:r>
            <w:r w:rsidR="003D733B">
              <w:rPr>
                <w:rFonts w:ascii="Calibri" w:hAnsi="Calibri" w:cs="Times New Roman"/>
                <w:b/>
                <w:color w:val="000000"/>
                <w:sz w:val="24"/>
                <w:szCs w:val="24"/>
              </w:rPr>
              <w:t xml:space="preserve"> вправо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: </w:t>
            </w:r>
            <w:r w:rsidR="00BF4CB0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для этого - 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Щёлкнуть на ячейке C17. Копировать. Выделить все ячейки, куда будет скопирована формула, </w:t>
            </w:r>
            <w:r w:rsidRPr="00BF4CB0">
              <w:rPr>
                <w:rFonts w:ascii="Calibri" w:hAnsi="Calibri" w:cs="Times New Roman"/>
                <w:b/>
                <w:color w:val="000000"/>
                <w:sz w:val="24"/>
                <w:szCs w:val="24"/>
              </w:rPr>
              <w:t>удерживая Ctrl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.</w:t>
            </w:r>
            <w:r w:rsidR="00BF4CB0"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Нажать Enter или Вставить.</w:t>
            </w:r>
          </w:p>
        </w:tc>
      </w:tr>
      <w:tr w:rsidR="005F2498" w:rsidRPr="005F2498" w:rsidTr="0045080C">
        <w:trPr>
          <w:gridAfter w:val="1"/>
          <w:wAfter w:w="65" w:type="dxa"/>
          <w:trHeight w:val="300"/>
        </w:trPr>
        <w:tc>
          <w:tcPr>
            <w:tcW w:w="10358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F4CB0" w:rsidRDefault="001F3D04" w:rsidP="0045080C">
            <w:pPr>
              <w:widowControl/>
              <w:autoSpaceDE/>
              <w:autoSpaceDN/>
              <w:adjustRightInd/>
              <w:ind w:left="426" w:hanging="426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ж). </w:t>
            </w:r>
            <w:r w:rsidRPr="005F2498">
              <w:rPr>
                <w:rFonts w:ascii="Calibri" w:hAnsi="Calibri" w:cs="Times New Roman"/>
                <w:b/>
                <w:bCs/>
                <w:color w:val="000000"/>
                <w:sz w:val="24"/>
                <w:szCs w:val="24"/>
              </w:rPr>
              <w:t>Рассчитать процент преступности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. Для этого Абсолютный показатель вида преступности делят на Итого. (Не забудьте защитить нужную</w:t>
            </w:r>
            <w:r w:rsidR="00BF4CB0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</w:t>
            </w:r>
            <w:r w:rsidR="00BF4CB0"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ссылку долларом</w:t>
            </w:r>
            <w:r w:rsidR="00BF4CB0">
              <w:rPr>
                <w:rFonts w:ascii="Calibri" w:hAnsi="Calibri" w:cs="Times New Roman"/>
                <w:color w:val="000000"/>
                <w:sz w:val="24"/>
                <w:szCs w:val="24"/>
              </w:rPr>
              <w:t>, например, В</w:t>
            </w:r>
            <w:r w:rsidR="00BF4CB0" w:rsidRPr="00B86903">
              <w:rPr>
                <w:rFonts w:ascii="Calibri" w:hAnsi="Calibri" w:cs="Times New Roman"/>
                <w:color w:val="000000"/>
                <w:sz w:val="24"/>
                <w:szCs w:val="24"/>
              </w:rPr>
              <w:t>$27</w:t>
            </w:r>
            <w:r w:rsidR="00B86903">
              <w:rPr>
                <w:rFonts w:ascii="Calibri" w:hAnsi="Calibri" w:cs="Times New Roman"/>
                <w:color w:val="000000"/>
                <w:sz w:val="24"/>
                <w:szCs w:val="24"/>
              </w:rPr>
              <w:t>, чтобы при копировании вниз эта ссылка не изменялась</w:t>
            </w:r>
            <w:r w:rsidR="00BF4CB0"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).</w:t>
            </w:r>
          </w:p>
          <w:p w:rsidR="001F3D04" w:rsidRPr="00BF4CB0" w:rsidRDefault="00BF4CB0" w:rsidP="0045080C">
            <w:pPr>
              <w:widowControl/>
              <w:autoSpaceDE/>
              <w:autoSpaceDN/>
              <w:adjustRightInd/>
              <w:ind w:left="426" w:hanging="426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Скопируйте формулы вниз автозаполнением. </w:t>
            </w:r>
            <w:r w:rsidRPr="005F2498">
              <w:rPr>
                <w:rFonts w:ascii="Calibri" w:hAnsi="Calibri" w:cs="Times New Roman"/>
                <w:b/>
                <w:bCs/>
                <w:color w:val="000000"/>
                <w:sz w:val="24"/>
                <w:szCs w:val="24"/>
              </w:rPr>
              <w:t>Т.е.</w:t>
            </w:r>
            <w:r>
              <w:rPr>
                <w:rFonts w:ascii="Calibri" w:hAnsi="Calibri" w:cs="Times New Roman"/>
                <w:b/>
                <w:bCs/>
                <w:color w:val="000000"/>
                <w:sz w:val="24"/>
                <w:szCs w:val="24"/>
              </w:rPr>
              <w:t xml:space="preserve">  </w:t>
            </w:r>
            <w:r w:rsidRPr="005F2498">
              <w:rPr>
                <w:rFonts w:ascii="Calibri" w:hAnsi="Calibri" w:cs="Times New Roman"/>
                <w:b/>
                <w:bCs/>
                <w:color w:val="000000"/>
                <w:sz w:val="24"/>
                <w:szCs w:val="24"/>
              </w:rPr>
              <w:t xml:space="preserve">Вы подсчитали Отношение числа 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преступлений отдельного вида к</w:t>
            </w:r>
            <w:r w:rsidRPr="00BF4CB0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</w:t>
            </w:r>
            <w:r w:rsidRPr="005F2498">
              <w:rPr>
                <w:rFonts w:ascii="Calibri" w:hAnsi="Calibri" w:cs="Times New Roman"/>
                <w:b/>
                <w:bCs/>
                <w:color w:val="000000"/>
                <w:sz w:val="24"/>
                <w:szCs w:val="24"/>
              </w:rPr>
              <w:t>общему числу зарегистрированных преступлений за конкретный период.</w:t>
            </w:r>
          </w:p>
        </w:tc>
      </w:tr>
      <w:tr w:rsidR="0045080C" w:rsidRPr="005F2498" w:rsidTr="0045080C">
        <w:trPr>
          <w:gridAfter w:val="4"/>
          <w:wAfter w:w="1478" w:type="dxa"/>
          <w:trHeight w:val="300"/>
        </w:trPr>
        <w:tc>
          <w:tcPr>
            <w:tcW w:w="89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5080C" w:rsidRPr="005F2498" w:rsidRDefault="0045080C" w:rsidP="0045080C">
            <w:pPr>
              <w:widowControl/>
              <w:autoSpaceDE/>
              <w:autoSpaceDN/>
              <w:adjustRightInd/>
              <w:ind w:left="426" w:hanging="426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з). Т.к. процент преступности указывается в % , </w:t>
            </w:r>
            <w:r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а не в долях,  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нужно задать </w:t>
            </w:r>
            <w:r w:rsidRPr="0045080C">
              <w:rPr>
                <w:rFonts w:ascii="Calibri" w:hAnsi="Calibri" w:cs="Times New Roman"/>
                <w:b/>
                <w:color w:val="000000"/>
                <w:sz w:val="24"/>
                <w:szCs w:val="24"/>
              </w:rPr>
              <w:t>процентный формат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(Формат ячейки)</w:t>
            </w:r>
          </w:p>
        </w:tc>
      </w:tr>
      <w:tr w:rsidR="005F2498" w:rsidRPr="005F2498" w:rsidTr="0045080C">
        <w:trPr>
          <w:trHeight w:val="300"/>
        </w:trPr>
        <w:tc>
          <w:tcPr>
            <w:tcW w:w="10423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5F2498" w:rsidRDefault="001F3D04" w:rsidP="003D733B">
            <w:pPr>
              <w:widowControl/>
              <w:autoSpaceDE/>
              <w:autoSpaceDN/>
              <w:adjustRightInd/>
              <w:ind w:left="426" w:hanging="426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и). В конце таблицы</w:t>
            </w:r>
            <w:r w:rsidRPr="005F2498">
              <w:rPr>
                <w:rFonts w:ascii="Calibri" w:hAnsi="Calibri" w:cs="Times New Roman"/>
                <w:b/>
                <w:bCs/>
                <w:color w:val="000000"/>
                <w:sz w:val="24"/>
                <w:szCs w:val="24"/>
              </w:rPr>
              <w:t xml:space="preserve"> добавить столбец Средний показатель за 2009-2013гг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. Подсчитать через </w:t>
            </w:r>
            <w:r w:rsidRPr="005F2498">
              <w:rPr>
                <w:rFonts w:ascii="Calibri" w:hAnsi="Calibri" w:cs="Times New Roman"/>
                <w:b/>
                <w:bCs/>
                <w:color w:val="000000"/>
                <w:sz w:val="24"/>
                <w:szCs w:val="24"/>
              </w:rPr>
              <w:t>функцию СРЗНАЧ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(fx. СРЗНАЧ. </w:t>
            </w:r>
            <w:r w:rsidR="003D733B">
              <w:rPr>
                <w:rFonts w:ascii="Calibri" w:hAnsi="Calibri" w:cs="Times New Roman"/>
                <w:color w:val="000000"/>
                <w:sz w:val="24"/>
                <w:szCs w:val="24"/>
              </w:rPr>
              <w:t>Для заполнения диапазона в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ыделить,</w:t>
            </w:r>
            <w:r w:rsidR="0045080C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</w:t>
            </w:r>
            <w:r w:rsidR="0045080C"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удерживая Ctrl</w:t>
            </w:r>
            <w:r w:rsidR="003D733B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, </w:t>
            </w:r>
            <w:r w:rsidR="0045080C"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ячейки Абсолютных показателей в</w:t>
            </w:r>
            <w:r w:rsidR="0045080C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</w:t>
            </w:r>
            <w:r w:rsidR="0045080C"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строке). Формулу скопировать вниз автозаполнением.</w:t>
            </w:r>
          </w:p>
        </w:tc>
      </w:tr>
      <w:tr w:rsidR="005F2498" w:rsidRPr="005F2498" w:rsidTr="0045080C">
        <w:trPr>
          <w:trHeight w:val="300"/>
        </w:trPr>
        <w:tc>
          <w:tcPr>
            <w:tcW w:w="89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5F4B" w:rsidRPr="005F2498" w:rsidRDefault="001F3D04" w:rsidP="003D5F4B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л). Построить </w:t>
            </w:r>
            <w:r w:rsidRPr="003D5F4B">
              <w:rPr>
                <w:rFonts w:ascii="Calibri" w:hAnsi="Calibri" w:cs="Times New Roman"/>
                <w:b/>
                <w:color w:val="000000"/>
                <w:sz w:val="24"/>
                <w:szCs w:val="24"/>
              </w:rPr>
              <w:t>круговую диаграмму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, иллюстрирующую структуру преступности </w:t>
            </w:r>
            <w:r w:rsidR="003D5F4B">
              <w:rPr>
                <w:rFonts w:ascii="Calibri" w:hAnsi="Calibri" w:cs="Times New Roman"/>
                <w:color w:val="000000"/>
                <w:sz w:val="24"/>
                <w:szCs w:val="24"/>
              </w:rPr>
              <w:t>предварительно выдели</w:t>
            </w:r>
            <w:r w:rsidR="003D733B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в нужные столбики с заголовками, удерживая </w:t>
            </w:r>
            <w:r w:rsidR="003D733B">
              <w:rPr>
                <w:rFonts w:ascii="Calibri" w:hAnsi="Calibri" w:cs="Times New Roman"/>
                <w:color w:val="000000"/>
                <w:sz w:val="24"/>
                <w:szCs w:val="24"/>
                <w:lang w:val="en-US"/>
              </w:rPr>
              <w:t>Ctrl</w:t>
            </w:r>
            <w:r w:rsidR="003D733B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, если это необходимо.                                                   </w:t>
            </w:r>
            <w:r w:rsidR="003D5F4B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По вариантам: </w:t>
            </w:r>
          </w:p>
          <w:tbl>
            <w:tblPr>
              <w:tblStyle w:val="aa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52"/>
              <w:gridCol w:w="1452"/>
              <w:gridCol w:w="1452"/>
              <w:gridCol w:w="1452"/>
              <w:gridCol w:w="1453"/>
              <w:gridCol w:w="1453"/>
            </w:tblGrid>
            <w:tr w:rsidR="003D5F4B" w:rsidTr="003D5F4B">
              <w:tc>
                <w:tcPr>
                  <w:tcW w:w="1452" w:type="dxa"/>
                </w:tcPr>
                <w:p w:rsidR="003D5F4B" w:rsidRDefault="003D5F4B" w:rsidP="003D5F4B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Вариант</w:t>
                  </w:r>
                </w:p>
              </w:tc>
              <w:tc>
                <w:tcPr>
                  <w:tcW w:w="1452" w:type="dxa"/>
                </w:tcPr>
                <w:p w:rsidR="003D5F4B" w:rsidRDefault="003D5F4B" w:rsidP="003D5F4B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1 и 9</w:t>
                  </w:r>
                </w:p>
              </w:tc>
              <w:tc>
                <w:tcPr>
                  <w:tcW w:w="1452" w:type="dxa"/>
                </w:tcPr>
                <w:p w:rsidR="003D5F4B" w:rsidRDefault="003D5F4B" w:rsidP="003D5F4B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2 и 10</w:t>
                  </w:r>
                </w:p>
              </w:tc>
              <w:tc>
                <w:tcPr>
                  <w:tcW w:w="1452" w:type="dxa"/>
                </w:tcPr>
                <w:p w:rsidR="003D5F4B" w:rsidRDefault="003D5F4B" w:rsidP="003D5F4B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3 и 8</w:t>
                  </w:r>
                </w:p>
              </w:tc>
              <w:tc>
                <w:tcPr>
                  <w:tcW w:w="1453" w:type="dxa"/>
                </w:tcPr>
                <w:p w:rsidR="003D5F4B" w:rsidRDefault="003D5F4B" w:rsidP="003D5F4B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4 и 7</w:t>
                  </w:r>
                </w:p>
              </w:tc>
              <w:tc>
                <w:tcPr>
                  <w:tcW w:w="1453" w:type="dxa"/>
                </w:tcPr>
                <w:p w:rsidR="003D5F4B" w:rsidRDefault="003D5F4B" w:rsidP="003D5F4B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5 и 6</w:t>
                  </w:r>
                </w:p>
              </w:tc>
            </w:tr>
            <w:tr w:rsidR="003D5F4B" w:rsidTr="003D5F4B">
              <w:tc>
                <w:tcPr>
                  <w:tcW w:w="1452" w:type="dxa"/>
                </w:tcPr>
                <w:p w:rsidR="003D5F4B" w:rsidRDefault="003D5F4B" w:rsidP="003D5F4B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Год</w:t>
                  </w:r>
                </w:p>
              </w:tc>
              <w:tc>
                <w:tcPr>
                  <w:tcW w:w="1452" w:type="dxa"/>
                </w:tcPr>
                <w:p w:rsidR="003D5F4B" w:rsidRDefault="003D5F4B" w:rsidP="003D5F4B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2012</w:t>
                  </w:r>
                </w:p>
              </w:tc>
              <w:tc>
                <w:tcPr>
                  <w:tcW w:w="1452" w:type="dxa"/>
                </w:tcPr>
                <w:p w:rsidR="003D5F4B" w:rsidRDefault="003D5F4B" w:rsidP="003D5F4B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2011</w:t>
                  </w:r>
                </w:p>
              </w:tc>
              <w:tc>
                <w:tcPr>
                  <w:tcW w:w="1452" w:type="dxa"/>
                </w:tcPr>
                <w:p w:rsidR="003D5F4B" w:rsidRDefault="003D5F4B" w:rsidP="003D5F4B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2009</w:t>
                  </w:r>
                </w:p>
              </w:tc>
              <w:tc>
                <w:tcPr>
                  <w:tcW w:w="1453" w:type="dxa"/>
                </w:tcPr>
                <w:p w:rsidR="003D5F4B" w:rsidRDefault="003D5F4B" w:rsidP="003D5F4B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2013</w:t>
                  </w:r>
                </w:p>
              </w:tc>
              <w:tc>
                <w:tcPr>
                  <w:tcW w:w="1453" w:type="dxa"/>
                </w:tcPr>
                <w:p w:rsidR="003D5F4B" w:rsidRDefault="003D5F4B" w:rsidP="003D5F4B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2007</w:t>
                  </w:r>
                </w:p>
              </w:tc>
            </w:tr>
          </w:tbl>
          <w:p w:rsidR="001F3D04" w:rsidRPr="005F2498" w:rsidRDefault="001F3D04" w:rsidP="003D5F4B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5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5F2498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5F2498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5F2498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</w:tr>
      <w:tr w:rsidR="005F2498" w:rsidRPr="005F2498" w:rsidTr="0045080C">
        <w:trPr>
          <w:trHeight w:val="300"/>
        </w:trPr>
        <w:tc>
          <w:tcPr>
            <w:tcW w:w="95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2452" w:rsidRDefault="001F3D04" w:rsidP="00402452">
            <w:pPr>
              <w:widowControl/>
              <w:autoSpaceDE/>
              <w:autoSpaceDN/>
              <w:adjustRightInd/>
              <w:ind w:right="917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м). Для </w:t>
            </w:r>
            <w:r w:rsidR="00402452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различных видов 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преступлений построить</w:t>
            </w:r>
            <w:r w:rsidR="00402452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</w:t>
            </w:r>
            <w:r w:rsidR="00402452"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на отдельном листе таблицу и соответствующую ей диаграмму. </w:t>
            </w:r>
            <w:r w:rsidR="00402452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                 </w:t>
            </w:r>
          </w:p>
          <w:p w:rsidR="00402452" w:rsidRDefault="00402452" w:rsidP="00402452">
            <w:pPr>
              <w:widowControl/>
              <w:autoSpaceDE/>
              <w:autoSpaceDN/>
              <w:adjustRightInd/>
              <w:ind w:right="917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                                                                По вариантам:</w:t>
            </w:r>
          </w:p>
          <w:tbl>
            <w:tblPr>
              <w:tblStyle w:val="aa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49"/>
              <w:gridCol w:w="1550"/>
              <w:gridCol w:w="1550"/>
              <w:gridCol w:w="1550"/>
              <w:gridCol w:w="1550"/>
              <w:gridCol w:w="1550"/>
            </w:tblGrid>
            <w:tr w:rsidR="00402452" w:rsidTr="00402452">
              <w:tc>
                <w:tcPr>
                  <w:tcW w:w="1549" w:type="dxa"/>
                </w:tcPr>
                <w:p w:rsidR="00402452" w:rsidRDefault="00402452" w:rsidP="00402452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Вариант</w:t>
                  </w:r>
                </w:p>
              </w:tc>
              <w:tc>
                <w:tcPr>
                  <w:tcW w:w="1550" w:type="dxa"/>
                </w:tcPr>
                <w:p w:rsidR="00402452" w:rsidRDefault="00402452" w:rsidP="00402452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1 и 6</w:t>
                  </w:r>
                </w:p>
              </w:tc>
              <w:tc>
                <w:tcPr>
                  <w:tcW w:w="1550" w:type="dxa"/>
                </w:tcPr>
                <w:p w:rsidR="00402452" w:rsidRDefault="00402452" w:rsidP="00402452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2 и 7</w:t>
                  </w:r>
                </w:p>
              </w:tc>
              <w:tc>
                <w:tcPr>
                  <w:tcW w:w="1550" w:type="dxa"/>
                </w:tcPr>
                <w:p w:rsidR="00402452" w:rsidRDefault="00402452" w:rsidP="00402452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3 и 10</w:t>
                  </w:r>
                </w:p>
              </w:tc>
              <w:tc>
                <w:tcPr>
                  <w:tcW w:w="1550" w:type="dxa"/>
                </w:tcPr>
                <w:p w:rsidR="00402452" w:rsidRDefault="00402452" w:rsidP="00402452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4 и 8</w:t>
                  </w:r>
                </w:p>
              </w:tc>
              <w:tc>
                <w:tcPr>
                  <w:tcW w:w="1550" w:type="dxa"/>
                </w:tcPr>
                <w:p w:rsidR="00402452" w:rsidRDefault="00402452" w:rsidP="00402452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5 и 9</w:t>
                  </w:r>
                </w:p>
              </w:tc>
            </w:tr>
            <w:tr w:rsidR="00402452" w:rsidTr="00203824">
              <w:tc>
                <w:tcPr>
                  <w:tcW w:w="1549" w:type="dxa"/>
                  <w:vAlign w:val="center"/>
                </w:tcPr>
                <w:p w:rsidR="00402452" w:rsidRDefault="00402452" w:rsidP="00203824">
                  <w:pPr>
                    <w:widowControl/>
                    <w:autoSpaceDE/>
                    <w:autoSpaceDN/>
                    <w:adjustRightInd/>
                    <w:jc w:val="center"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Виды преступлений</w:t>
                  </w:r>
                </w:p>
              </w:tc>
              <w:tc>
                <w:tcPr>
                  <w:tcW w:w="1550" w:type="dxa"/>
                </w:tcPr>
                <w:p w:rsidR="00402452" w:rsidRDefault="00402452" w:rsidP="00402452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Присвоение или Растрата</w:t>
                  </w:r>
                  <w:r w:rsidR="00203824"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.</w:t>
                  </w:r>
                </w:p>
                <w:p w:rsidR="00203824" w:rsidRDefault="00203824" w:rsidP="00402452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Взяточничество</w:t>
                  </w:r>
                </w:p>
              </w:tc>
              <w:tc>
                <w:tcPr>
                  <w:tcW w:w="1550" w:type="dxa"/>
                </w:tcPr>
                <w:p w:rsidR="00402452" w:rsidRDefault="00402452" w:rsidP="00402452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 w:rsidRPr="005F2498"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против личности</w:t>
                  </w: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 xml:space="preserve"> </w:t>
                  </w:r>
                  <w:r w:rsidRPr="005F2498"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(убийства, причинение тяжкого вреда здоровью, изнасилование)</w:t>
                  </w:r>
                </w:p>
                <w:p w:rsidR="00402452" w:rsidRDefault="00402452" w:rsidP="00402452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1550" w:type="dxa"/>
                </w:tcPr>
                <w:p w:rsidR="00402452" w:rsidRDefault="00402452" w:rsidP="00402452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Хулиганство</w:t>
                  </w:r>
                  <w:r w:rsidR="00203824"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.</w:t>
                  </w:r>
                </w:p>
                <w:p w:rsidR="00402452" w:rsidRDefault="00402452" w:rsidP="00402452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Разбой</w:t>
                  </w:r>
                </w:p>
              </w:tc>
              <w:tc>
                <w:tcPr>
                  <w:tcW w:w="1550" w:type="dxa"/>
                </w:tcPr>
                <w:p w:rsidR="00402452" w:rsidRDefault="00402452" w:rsidP="00402452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Кража</w:t>
                  </w:r>
                  <w:r w:rsidR="00203824"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.</w:t>
                  </w:r>
                </w:p>
                <w:p w:rsidR="00402452" w:rsidRDefault="00402452" w:rsidP="00402452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Грабёж</w:t>
                  </w:r>
                </w:p>
              </w:tc>
              <w:tc>
                <w:tcPr>
                  <w:tcW w:w="1550" w:type="dxa"/>
                </w:tcPr>
                <w:p w:rsidR="00402452" w:rsidRDefault="00203824" w:rsidP="00402452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Преступлкеия, связанные с незаконным оборотом наркотиков.</w:t>
                  </w:r>
                </w:p>
                <w:p w:rsidR="00203824" w:rsidRDefault="00203824" w:rsidP="00402452">
                  <w:pPr>
                    <w:widowControl/>
                    <w:autoSpaceDE/>
                    <w:autoSpaceDN/>
                    <w:adjustRightInd/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Calibri" w:hAnsi="Calibri" w:cs="Times New Roman"/>
                      <w:color w:val="000000"/>
                      <w:sz w:val="24"/>
                      <w:szCs w:val="24"/>
                    </w:rPr>
                    <w:t>Иные преспупления</w:t>
                  </w:r>
                </w:p>
              </w:tc>
            </w:tr>
          </w:tbl>
          <w:p w:rsidR="001F3D04" w:rsidRPr="005F2498" w:rsidRDefault="001F3D04" w:rsidP="00402452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5F2498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5F2498" w:rsidRDefault="001F3D04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</w:tr>
      <w:tr w:rsidR="00203824" w:rsidRPr="005F2498" w:rsidTr="00AB46AC">
        <w:trPr>
          <w:trHeight w:val="300"/>
        </w:trPr>
        <w:tc>
          <w:tcPr>
            <w:tcW w:w="10423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03824" w:rsidRPr="005F2498" w:rsidRDefault="00203824" w:rsidP="00203824">
            <w:pPr>
              <w:widowControl/>
              <w:autoSpaceDE/>
              <w:autoSpaceDN/>
              <w:adjustRightInd/>
              <w:jc w:val="center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Для этого:</w:t>
            </w:r>
          </w:p>
        </w:tc>
      </w:tr>
      <w:tr w:rsidR="003D733B" w:rsidRPr="005F2498" w:rsidTr="004C73B4">
        <w:trPr>
          <w:trHeight w:val="300"/>
        </w:trPr>
        <w:tc>
          <w:tcPr>
            <w:tcW w:w="95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733B" w:rsidRPr="005F2498" w:rsidRDefault="003D733B" w:rsidP="003D733B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н). Переименовать Лист2</w:t>
            </w:r>
            <w:r>
              <w:rPr>
                <w:rFonts w:ascii="Calibri" w:hAnsi="Calibri" w:cs="Times New Roman"/>
                <w:color w:val="000000"/>
                <w:sz w:val="24"/>
                <w:szCs w:val="24"/>
              </w:rPr>
              <w:t>, вызвав правой кнопкой мышки контекстное меню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- </w:t>
            </w:r>
            <w:r>
              <w:rPr>
                <w:rFonts w:ascii="Calibri" w:hAnsi="Calibri" w:cs="Times New Roman"/>
                <w:b/>
                <w:bCs/>
                <w:color w:val="000000"/>
                <w:sz w:val="24"/>
                <w:szCs w:val="24"/>
              </w:rPr>
              <w:t>ВидыПрест</w:t>
            </w:r>
          </w:p>
        </w:tc>
        <w:tc>
          <w:tcPr>
            <w:tcW w:w="4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733B" w:rsidRPr="005F2498" w:rsidRDefault="003D733B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733B" w:rsidRPr="005F2498" w:rsidRDefault="003D733B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</w:tr>
      <w:tr w:rsidR="003D733B" w:rsidRPr="005F2498" w:rsidTr="005B2489">
        <w:trPr>
          <w:trHeight w:val="300"/>
        </w:trPr>
        <w:tc>
          <w:tcPr>
            <w:tcW w:w="10423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733B" w:rsidRPr="005F2498" w:rsidRDefault="003D733B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о). </w:t>
            </w:r>
            <w:r w:rsidRPr="003B2EED">
              <w:rPr>
                <w:rFonts w:ascii="Calibri" w:hAnsi="Calibri" w:cs="Times New Roman"/>
                <w:b/>
                <w:color w:val="000000"/>
                <w:sz w:val="24"/>
                <w:szCs w:val="24"/>
              </w:rPr>
              <w:t>Создать шапку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в одну строку: Виды преступлений, 2009, 2010, и т.д.</w:t>
            </w:r>
          </w:p>
        </w:tc>
      </w:tr>
      <w:tr w:rsidR="005F2498" w:rsidRPr="005F2498" w:rsidTr="0045080C">
        <w:trPr>
          <w:trHeight w:val="300"/>
        </w:trPr>
        <w:tc>
          <w:tcPr>
            <w:tcW w:w="10423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F3D04" w:rsidRPr="005F2498" w:rsidRDefault="001F3D04" w:rsidP="003B2EED">
            <w:pPr>
              <w:widowControl/>
              <w:autoSpaceDE/>
              <w:autoSpaceDN/>
              <w:adjustRightInd/>
              <w:ind w:left="426" w:hanging="426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п). </w:t>
            </w:r>
            <w:r w:rsidRPr="003B2EED">
              <w:rPr>
                <w:rFonts w:ascii="Calibri" w:hAnsi="Calibri" w:cs="Times New Roman"/>
                <w:b/>
                <w:color w:val="000000"/>
                <w:sz w:val="24"/>
                <w:szCs w:val="24"/>
              </w:rPr>
              <w:t>Связать новую таблицу со старой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(Курсор в ячейку новой таблицы. =. Щёлкнуть на той ячейке старой таблицы, с которой налаживается</w:t>
            </w:r>
            <w:r w:rsidR="003B2EE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</w:t>
            </w:r>
            <w:r w:rsidR="003B2EED"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связь. Enter.</w:t>
            </w:r>
            <w:r w:rsidR="003B2EE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</w:t>
            </w:r>
            <w:r w:rsidR="003B2EED"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(Взять Абсолютный показатель)</w:t>
            </w:r>
          </w:p>
        </w:tc>
      </w:tr>
      <w:tr w:rsidR="003B2EED" w:rsidRPr="005F2498" w:rsidTr="00AB46AC">
        <w:trPr>
          <w:trHeight w:val="300"/>
        </w:trPr>
        <w:tc>
          <w:tcPr>
            <w:tcW w:w="997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2EED" w:rsidRPr="005F2498" w:rsidRDefault="003B2EED" w:rsidP="00A845F5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р). </w:t>
            </w:r>
            <w:r w:rsidRPr="003B2EED">
              <w:rPr>
                <w:rFonts w:ascii="Calibri" w:hAnsi="Calibri" w:cs="Times New Roman"/>
                <w:b/>
                <w:color w:val="000000"/>
                <w:sz w:val="24"/>
                <w:szCs w:val="24"/>
              </w:rPr>
              <w:t>Скопировать формулу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вниз и </w:t>
            </w:r>
            <w:r w:rsidR="00A845F5">
              <w:rPr>
                <w:rFonts w:ascii="Calibri" w:hAnsi="Calibri" w:cs="Times New Roman"/>
                <w:color w:val="000000"/>
                <w:sz w:val="24"/>
                <w:szCs w:val="24"/>
              </w:rPr>
              <w:t>получившийся столбец вправо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2EED" w:rsidRPr="005F2498" w:rsidRDefault="003B2EED" w:rsidP="001F3D04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</w:p>
        </w:tc>
      </w:tr>
      <w:tr w:rsidR="008970FB" w:rsidRPr="005F2498" w:rsidTr="00AB46AC">
        <w:trPr>
          <w:trHeight w:val="106"/>
        </w:trPr>
        <w:tc>
          <w:tcPr>
            <w:tcW w:w="10423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70FB" w:rsidRPr="005F2498" w:rsidRDefault="008970FB" w:rsidP="003D733B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с). </w:t>
            </w:r>
            <w:r w:rsidRPr="003B2EED">
              <w:rPr>
                <w:rFonts w:ascii="Calibri" w:hAnsi="Calibri" w:cs="Times New Roman"/>
                <w:b/>
                <w:color w:val="000000"/>
                <w:sz w:val="24"/>
                <w:szCs w:val="24"/>
              </w:rPr>
              <w:t>Построить график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Преступлений </w:t>
            </w:r>
            <w:r>
              <w:rPr>
                <w:rFonts w:ascii="Calibri" w:hAnsi="Calibri" w:cs="Times New Roman"/>
                <w:color w:val="000000"/>
                <w:sz w:val="24"/>
                <w:szCs w:val="24"/>
              </w:rPr>
              <w:t>(</w:t>
            </w:r>
            <w:r w:rsidR="00A845F5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диаграмму </w:t>
            </w:r>
            <w:r>
              <w:rPr>
                <w:rFonts w:ascii="Calibri" w:hAnsi="Calibri" w:cs="Times New Roman"/>
                <w:color w:val="000000"/>
                <w:sz w:val="24"/>
                <w:szCs w:val="24"/>
              </w:rPr>
              <w:t>любо</w:t>
            </w:r>
            <w:r w:rsidR="003D733B">
              <w:rPr>
                <w:rFonts w:ascii="Calibri" w:hAnsi="Calibri" w:cs="Times New Roman"/>
                <w:color w:val="000000"/>
                <w:sz w:val="24"/>
                <w:szCs w:val="24"/>
              </w:rPr>
              <w:t>го типа</w:t>
            </w:r>
            <w:r>
              <w:rPr>
                <w:rFonts w:ascii="Calibri" w:hAnsi="Calibri" w:cs="Times New Roman"/>
                <w:color w:val="000000"/>
                <w:sz w:val="24"/>
                <w:szCs w:val="24"/>
              </w:rPr>
              <w:t>)</w:t>
            </w:r>
            <w:r w:rsidRPr="005F2498">
              <w:rPr>
                <w:rFonts w:ascii="Calibri" w:hAnsi="Calibri" w:cs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1F3D04" w:rsidRPr="005F2498" w:rsidRDefault="001F3D04" w:rsidP="001F3D04">
      <w:pPr>
        <w:widowControl/>
        <w:autoSpaceDE/>
        <w:autoSpaceDN/>
        <w:adjustRightInd/>
        <w:jc w:val="both"/>
        <w:rPr>
          <w:sz w:val="24"/>
          <w:szCs w:val="24"/>
        </w:rPr>
      </w:pPr>
    </w:p>
    <w:p w:rsidR="00153194" w:rsidRPr="001A25D1" w:rsidRDefault="00153194" w:rsidP="00153194">
      <w:pPr>
        <w:tabs>
          <w:tab w:val="left" w:pos="7989"/>
        </w:tabs>
        <w:ind w:left="284" w:firstLine="142"/>
      </w:pPr>
    </w:p>
    <w:p w:rsidR="00AB46AC" w:rsidRDefault="00AB46AC" w:rsidP="00AB46AC"/>
    <w:p w:rsidR="00AB46AC" w:rsidRPr="0055209A" w:rsidRDefault="00A75B7E" w:rsidP="00A75B7E">
      <w:pPr>
        <w:jc w:val="right"/>
        <w:rPr>
          <w:color w:val="FF0000"/>
        </w:rPr>
      </w:pPr>
      <w:r w:rsidRPr="0055209A">
        <w:rPr>
          <w:rFonts w:ascii="Times New Roman" w:hAnsi="Times New Roman" w:cs="Times New Roman"/>
          <w:bCs/>
          <w:i/>
          <w:iCs/>
          <w:color w:val="FF0000"/>
          <w:sz w:val="28"/>
          <w:szCs w:val="28"/>
        </w:rPr>
        <w:t>Приложение 5</w:t>
      </w:r>
    </w:p>
    <w:p w:rsidR="00AB46AC" w:rsidRPr="009848E6" w:rsidRDefault="00AB46AC" w:rsidP="00AB46AC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 xml:space="preserve">ИНФОРМАЦИОННЫЕ ТЕХНОЛОГИИ СОЗДАНИЯ ИЗОБРАЖЕНИЙ </w:t>
      </w:r>
    </w:p>
    <w:p w:rsidR="00AB46AC" w:rsidRPr="00666A65" w:rsidRDefault="00AB46AC" w:rsidP="00AB46AC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в</w:t>
      </w:r>
      <w:r w:rsidRPr="00666A6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848E6">
        <w:rPr>
          <w:rFonts w:ascii="Times New Roman" w:hAnsi="Times New Roman" w:cs="Times New Roman"/>
          <w:color w:val="000000"/>
          <w:sz w:val="28"/>
          <w:szCs w:val="28"/>
        </w:rPr>
        <w:t>приложении</w:t>
      </w:r>
      <w:r w:rsidRPr="00666A6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B2A57">
        <w:rPr>
          <w:rFonts w:ascii="Times New Roman" w:hAnsi="Times New Roman" w:cs="Times New Roman"/>
          <w:color w:val="000000"/>
          <w:sz w:val="28"/>
          <w:szCs w:val="28"/>
          <w:lang w:val="en-US"/>
        </w:rPr>
        <w:t>POVER</w:t>
      </w:r>
      <w:r w:rsidRPr="00666A6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B2A57">
        <w:rPr>
          <w:rFonts w:ascii="Times New Roman" w:hAnsi="Times New Roman" w:cs="Times New Roman"/>
          <w:color w:val="000000"/>
          <w:sz w:val="28"/>
          <w:szCs w:val="28"/>
          <w:lang w:val="en-US"/>
        </w:rPr>
        <w:t>POINT</w:t>
      </w:r>
      <w:r w:rsidRPr="00666A65">
        <w:rPr>
          <w:rFonts w:ascii="Times New Roman" w:hAnsi="Times New Roman" w:cs="Times New Roman"/>
          <w:color w:val="000000"/>
          <w:sz w:val="28"/>
          <w:szCs w:val="28"/>
        </w:rPr>
        <w:t xml:space="preserve">  (</w:t>
      </w:r>
      <w:r w:rsidRPr="00EB2A57">
        <w:rPr>
          <w:rFonts w:ascii="Times New Roman" w:hAnsi="Times New Roman" w:cs="Times New Roman"/>
          <w:color w:val="000000"/>
          <w:sz w:val="28"/>
          <w:szCs w:val="28"/>
          <w:lang w:val="en-US"/>
        </w:rPr>
        <w:t>Office</w:t>
      </w:r>
      <w:r w:rsidRPr="00666A65">
        <w:rPr>
          <w:rFonts w:ascii="Times New Roman" w:hAnsi="Times New Roman" w:cs="Times New Roman"/>
          <w:color w:val="000000"/>
          <w:sz w:val="28"/>
          <w:szCs w:val="28"/>
        </w:rPr>
        <w:t xml:space="preserve"> 2007)</w:t>
      </w:r>
    </w:p>
    <w:p w:rsidR="00AB46AC" w:rsidRPr="009848E6" w:rsidRDefault="00A75B7E" w:rsidP="00AB46AC">
      <w:pPr>
        <w:jc w:val="center"/>
        <w:rPr>
          <w:rFonts w:ascii="Times New Roman" w:hAnsi="Times New Roman" w:cs="Times New Roman"/>
          <w:i/>
          <w:color w:val="000000"/>
          <w:sz w:val="24"/>
          <w:szCs w:val="24"/>
        </w:rPr>
      </w:pPr>
      <w:r>
        <w:rPr>
          <w:rFonts w:ascii="Times New Roman" w:hAnsi="Times New Roman" w:cs="Times New Roman"/>
          <w:i/>
          <w:color w:val="000000"/>
          <w:sz w:val="24"/>
          <w:szCs w:val="24"/>
        </w:rPr>
        <w:t>ВОЗМОЖНОСТИ</w:t>
      </w:r>
      <w:r w:rsidR="00AB46AC" w:rsidRPr="009848E6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РАБОТЫ</w:t>
      </w:r>
    </w:p>
    <w:p w:rsidR="00AB46AC" w:rsidRPr="009848E6" w:rsidRDefault="00AB46AC" w:rsidP="00AB46AC">
      <w:pPr>
        <w:pStyle w:val="ac"/>
        <w:numPr>
          <w:ilvl w:val="0"/>
          <w:numId w:val="42"/>
        </w:numPr>
        <w:ind w:left="0" w:firstLine="426"/>
        <w:jc w:val="both"/>
        <w:rPr>
          <w:rFonts w:ascii="Times New Roman" w:hAnsi="Times New Roman"/>
          <w:color w:val="000000"/>
          <w:szCs w:val="28"/>
        </w:rPr>
      </w:pPr>
      <w:r w:rsidRPr="009848E6">
        <w:rPr>
          <w:rFonts w:ascii="Times New Roman" w:hAnsi="Times New Roman"/>
          <w:color w:val="000000"/>
          <w:szCs w:val="28"/>
        </w:rPr>
        <w:t>Набрать произвольный заголовок</w:t>
      </w:r>
      <w:r>
        <w:rPr>
          <w:rFonts w:ascii="Times New Roman" w:hAnsi="Times New Roman"/>
          <w:color w:val="000000"/>
          <w:szCs w:val="28"/>
        </w:rPr>
        <w:t xml:space="preserve"> или вставить клип или рисунок.</w:t>
      </w:r>
      <w:r w:rsidRPr="009848E6">
        <w:rPr>
          <w:rFonts w:ascii="Times New Roman" w:hAnsi="Times New Roman"/>
          <w:color w:val="000000"/>
          <w:szCs w:val="28"/>
        </w:rPr>
        <w:t>.</w:t>
      </w:r>
    </w:p>
    <w:p w:rsidR="00AB46AC" w:rsidRPr="009848E6" w:rsidRDefault="00AB46AC" w:rsidP="00AB46AC">
      <w:pPr>
        <w:pStyle w:val="ac"/>
        <w:numPr>
          <w:ilvl w:val="0"/>
          <w:numId w:val="42"/>
        </w:numPr>
        <w:ind w:left="0" w:firstLine="426"/>
        <w:jc w:val="both"/>
        <w:rPr>
          <w:rFonts w:ascii="Times New Roman" w:hAnsi="Times New Roman"/>
          <w:color w:val="000000"/>
          <w:szCs w:val="28"/>
        </w:rPr>
      </w:pPr>
      <w:r w:rsidRPr="009848E6">
        <w:rPr>
          <w:rFonts w:ascii="Times New Roman" w:hAnsi="Times New Roman"/>
          <w:color w:val="000000"/>
          <w:szCs w:val="28"/>
        </w:rPr>
        <w:t>Формат. Оформит</w:t>
      </w:r>
      <w:r>
        <w:rPr>
          <w:rFonts w:ascii="Times New Roman" w:hAnsi="Times New Roman"/>
          <w:color w:val="000000"/>
          <w:szCs w:val="28"/>
        </w:rPr>
        <w:t>ь</w:t>
      </w:r>
      <w:r w:rsidRPr="009848E6">
        <w:rPr>
          <w:rFonts w:ascii="Times New Roman" w:hAnsi="Times New Roman"/>
          <w:color w:val="000000"/>
          <w:szCs w:val="28"/>
        </w:rPr>
        <w:t xml:space="preserve"> Заголовок по своему вкусу.</w:t>
      </w:r>
    </w:p>
    <w:p w:rsidR="00AB46AC" w:rsidRPr="009848E6" w:rsidRDefault="00AB46AC" w:rsidP="00AB46AC">
      <w:pPr>
        <w:pStyle w:val="ac"/>
        <w:numPr>
          <w:ilvl w:val="0"/>
          <w:numId w:val="42"/>
        </w:numPr>
        <w:ind w:left="0" w:firstLine="426"/>
        <w:jc w:val="both"/>
        <w:rPr>
          <w:rFonts w:ascii="Times New Roman" w:hAnsi="Times New Roman"/>
          <w:color w:val="000000"/>
          <w:szCs w:val="28"/>
        </w:rPr>
      </w:pPr>
      <w:r w:rsidRPr="009848E6">
        <w:rPr>
          <w:rFonts w:ascii="Times New Roman" w:hAnsi="Times New Roman"/>
          <w:color w:val="000000"/>
          <w:szCs w:val="28"/>
        </w:rPr>
        <w:t>Анимация. Схема перехода или Анимация. Настройка анимации. Добавить эффект.</w:t>
      </w:r>
    </w:p>
    <w:p w:rsidR="00AB46AC" w:rsidRPr="009848E6" w:rsidRDefault="00AB46AC" w:rsidP="00AB46AC">
      <w:pPr>
        <w:pStyle w:val="ac"/>
        <w:numPr>
          <w:ilvl w:val="0"/>
          <w:numId w:val="42"/>
        </w:numPr>
        <w:ind w:left="0" w:firstLine="426"/>
        <w:jc w:val="both"/>
        <w:rPr>
          <w:rFonts w:ascii="Times New Roman" w:hAnsi="Times New Roman"/>
          <w:color w:val="000000"/>
          <w:szCs w:val="28"/>
        </w:rPr>
      </w:pPr>
      <w:r w:rsidRPr="009848E6">
        <w:rPr>
          <w:rFonts w:ascii="Times New Roman" w:hAnsi="Times New Roman"/>
          <w:color w:val="000000"/>
          <w:szCs w:val="28"/>
        </w:rPr>
        <w:lastRenderedPageBreak/>
        <w:t>Если Вы выбрали несколько эффектов нужно отрегулировать их последовательность. Начало: "по щелчку", или "эффект одновременно с предыдущим", или "после предыдущего".</w:t>
      </w:r>
    </w:p>
    <w:p w:rsidR="00AB46AC" w:rsidRPr="009848E6" w:rsidRDefault="00AB46AC" w:rsidP="00AB46AC">
      <w:pPr>
        <w:pStyle w:val="ac"/>
        <w:numPr>
          <w:ilvl w:val="0"/>
          <w:numId w:val="42"/>
        </w:numPr>
        <w:ind w:left="0" w:firstLine="426"/>
        <w:jc w:val="both"/>
        <w:rPr>
          <w:rFonts w:ascii="Times New Roman" w:hAnsi="Times New Roman"/>
          <w:color w:val="000000"/>
          <w:szCs w:val="28"/>
        </w:rPr>
      </w:pPr>
      <w:r w:rsidRPr="009848E6">
        <w:rPr>
          <w:rFonts w:ascii="Times New Roman" w:hAnsi="Times New Roman"/>
          <w:color w:val="000000"/>
          <w:szCs w:val="28"/>
        </w:rPr>
        <w:t>Отрегулировать скорость выполнения эффектов.</w:t>
      </w:r>
    </w:p>
    <w:p w:rsidR="00AB46AC" w:rsidRPr="009848E6" w:rsidRDefault="00AB46AC" w:rsidP="00AB46AC">
      <w:pPr>
        <w:pStyle w:val="ac"/>
        <w:numPr>
          <w:ilvl w:val="0"/>
          <w:numId w:val="42"/>
        </w:numPr>
        <w:ind w:left="0" w:firstLine="426"/>
        <w:jc w:val="both"/>
        <w:rPr>
          <w:rFonts w:ascii="Times New Roman" w:hAnsi="Times New Roman"/>
          <w:color w:val="000000"/>
          <w:szCs w:val="28"/>
        </w:rPr>
      </w:pPr>
      <w:r w:rsidRPr="009848E6">
        <w:rPr>
          <w:rFonts w:ascii="Times New Roman" w:hAnsi="Times New Roman"/>
          <w:color w:val="000000"/>
          <w:szCs w:val="28"/>
        </w:rPr>
        <w:t>Просмотр.</w:t>
      </w:r>
    </w:p>
    <w:p w:rsidR="00AB46AC" w:rsidRPr="009848E6" w:rsidRDefault="00AB46AC" w:rsidP="00AB46AC">
      <w:pPr>
        <w:ind w:left="66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Создание нескольких слайдов</w:t>
      </w:r>
    </w:p>
    <w:p w:rsidR="00AB46AC" w:rsidRPr="009848E6" w:rsidRDefault="00AB46AC" w:rsidP="00AB46AC">
      <w:pPr>
        <w:pStyle w:val="ac"/>
        <w:numPr>
          <w:ilvl w:val="0"/>
          <w:numId w:val="43"/>
        </w:numPr>
        <w:jc w:val="both"/>
        <w:rPr>
          <w:rFonts w:ascii="Times New Roman" w:hAnsi="Times New Roman"/>
          <w:color w:val="000000"/>
          <w:szCs w:val="28"/>
        </w:rPr>
      </w:pPr>
      <w:r w:rsidRPr="009848E6">
        <w:rPr>
          <w:rFonts w:ascii="Times New Roman" w:hAnsi="Times New Roman"/>
          <w:color w:val="000000"/>
          <w:szCs w:val="28"/>
        </w:rPr>
        <w:t>Главная. Создать слайд (тогда добавится новый слайд).</w:t>
      </w:r>
    </w:p>
    <w:p w:rsidR="00AB46AC" w:rsidRPr="009848E6" w:rsidRDefault="00AB46AC" w:rsidP="00AB46AC">
      <w:pPr>
        <w:ind w:left="6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Слайд можно дублировать, т.е. получать точную копию (приём часто используется при создании мультфильмов).</w:t>
      </w:r>
    </w:p>
    <w:p w:rsidR="00AB46AC" w:rsidRPr="009848E6" w:rsidRDefault="00AB46AC" w:rsidP="00AB46AC">
      <w:pPr>
        <w:ind w:left="66" w:firstLine="785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Слайды можно добавлять или дублировать, щёлкнув правой мышью на одном из слайдов панели "Структура/Слайды" в левой части экрана.</w:t>
      </w:r>
    </w:p>
    <w:p w:rsidR="00AB46AC" w:rsidRPr="009848E6" w:rsidRDefault="00AB46AC" w:rsidP="00AB46AC">
      <w:pPr>
        <w:ind w:left="66" w:hanging="6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 xml:space="preserve"> Примечание. Если панель "Структура/Слайды" отсутствует – подведите мышь к вертикальной линии с левой стороны экрана и потяните вправо для увеличения ширины спрятанной панели.</w:t>
      </w:r>
    </w:p>
    <w:p w:rsidR="00AB46AC" w:rsidRPr="009848E6" w:rsidRDefault="00AB46AC" w:rsidP="00AB46AC">
      <w:pPr>
        <w:ind w:left="66" w:hanging="6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Если  отсутствует панель с правой стороны экрана – нажмите, например,  Анимация. Настройка анимации.</w:t>
      </w:r>
    </w:p>
    <w:p w:rsidR="00AB46AC" w:rsidRPr="009848E6" w:rsidRDefault="00AB46AC" w:rsidP="00AB46AC">
      <w:pPr>
        <w:ind w:left="66" w:hanging="66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9848E6">
        <w:rPr>
          <w:rFonts w:ascii="Times New Roman" w:hAnsi="Times New Roman" w:cs="Times New Roman"/>
          <w:color w:val="000000"/>
          <w:sz w:val="28"/>
          <w:szCs w:val="28"/>
        </w:rPr>
        <w:t>Форматирование</w:t>
      </w:r>
    </w:p>
    <w:p w:rsidR="00AB46AC" w:rsidRPr="009848E6" w:rsidRDefault="00AB46AC" w:rsidP="00AB46AC">
      <w:pPr>
        <w:pStyle w:val="ac"/>
        <w:numPr>
          <w:ilvl w:val="0"/>
          <w:numId w:val="44"/>
        </w:numPr>
        <w:jc w:val="both"/>
        <w:rPr>
          <w:rFonts w:ascii="Times New Roman" w:hAnsi="Times New Roman"/>
          <w:color w:val="000000"/>
          <w:szCs w:val="28"/>
        </w:rPr>
      </w:pPr>
      <w:r w:rsidRPr="009848E6">
        <w:rPr>
          <w:rFonts w:ascii="Times New Roman" w:hAnsi="Times New Roman"/>
          <w:color w:val="000000"/>
          <w:szCs w:val="28"/>
        </w:rPr>
        <w:t xml:space="preserve"> СОЗДАНИЕ ФОНА. Дизайн. Темы. Можно Стили фона.</w:t>
      </w:r>
    </w:p>
    <w:p w:rsidR="00AB46AC" w:rsidRPr="009848E6" w:rsidRDefault="00AB46AC" w:rsidP="00AB46AC">
      <w:pPr>
        <w:pStyle w:val="ac"/>
        <w:numPr>
          <w:ilvl w:val="0"/>
          <w:numId w:val="44"/>
        </w:numPr>
        <w:jc w:val="both"/>
        <w:rPr>
          <w:rFonts w:ascii="Times New Roman" w:hAnsi="Times New Roman"/>
          <w:color w:val="000000"/>
          <w:szCs w:val="28"/>
        </w:rPr>
      </w:pPr>
      <w:r w:rsidRPr="009848E6">
        <w:rPr>
          <w:rFonts w:ascii="Times New Roman" w:hAnsi="Times New Roman"/>
          <w:color w:val="000000"/>
          <w:szCs w:val="28"/>
        </w:rPr>
        <w:t>ПОВОРОТ ОБЪЕКТОВ. Формат. Повернуть.</w:t>
      </w:r>
    </w:p>
    <w:p w:rsidR="00AB46AC" w:rsidRPr="009848E6" w:rsidRDefault="00AB46AC" w:rsidP="00AB46AC">
      <w:pPr>
        <w:pStyle w:val="ac"/>
        <w:numPr>
          <w:ilvl w:val="0"/>
          <w:numId w:val="44"/>
        </w:numPr>
        <w:jc w:val="both"/>
        <w:rPr>
          <w:rFonts w:ascii="Times New Roman" w:hAnsi="Times New Roman"/>
          <w:color w:val="000000"/>
          <w:szCs w:val="28"/>
        </w:rPr>
      </w:pPr>
      <w:r w:rsidRPr="009848E6">
        <w:rPr>
          <w:rFonts w:ascii="Times New Roman" w:hAnsi="Times New Roman"/>
          <w:color w:val="000000"/>
          <w:szCs w:val="28"/>
        </w:rPr>
        <w:t>СОЗДАНИЕ МАКЕТА. Главная. Макет.</w:t>
      </w:r>
    </w:p>
    <w:p w:rsidR="00AB46AC" w:rsidRPr="009848E6" w:rsidRDefault="00AB46AC" w:rsidP="00AB46AC">
      <w:pPr>
        <w:pStyle w:val="ac"/>
        <w:numPr>
          <w:ilvl w:val="0"/>
          <w:numId w:val="44"/>
        </w:numPr>
        <w:jc w:val="both"/>
        <w:rPr>
          <w:rFonts w:ascii="Times New Roman" w:hAnsi="Times New Roman"/>
          <w:color w:val="000000"/>
          <w:szCs w:val="28"/>
        </w:rPr>
      </w:pPr>
      <w:r w:rsidRPr="009848E6">
        <w:rPr>
          <w:rFonts w:ascii="Times New Roman" w:hAnsi="Times New Roman"/>
          <w:color w:val="000000"/>
          <w:szCs w:val="28"/>
        </w:rPr>
        <w:t>ВСТАВКА ДИАГРАММЫ. Вставка…  Подставьте в таблицу свои произвольные данные.</w:t>
      </w:r>
    </w:p>
    <w:p w:rsidR="00AB46AC" w:rsidRPr="009848E6" w:rsidRDefault="00AB46AC" w:rsidP="00AB46AC">
      <w:pPr>
        <w:pStyle w:val="ac"/>
        <w:numPr>
          <w:ilvl w:val="0"/>
          <w:numId w:val="44"/>
        </w:numPr>
        <w:ind w:left="142" w:firstLine="284"/>
        <w:jc w:val="both"/>
        <w:rPr>
          <w:rFonts w:ascii="Times New Roman" w:hAnsi="Times New Roman"/>
          <w:color w:val="000000"/>
          <w:szCs w:val="28"/>
        </w:rPr>
      </w:pPr>
      <w:r w:rsidRPr="009848E6">
        <w:rPr>
          <w:rFonts w:ascii="Times New Roman" w:hAnsi="Times New Roman"/>
          <w:color w:val="000000"/>
          <w:szCs w:val="28"/>
        </w:rPr>
        <w:t>НАСТРОЙКА ВРЕМЕНИ ПОКАЗА СЛАЙДОВ. Показ слайдов. Настройка времени. Репетиция. Держите на экране слайд и эффекты столько времени, сколько считаете нужным. Если время Вас не устроило, нажимаете стрелочку возврата.</w:t>
      </w:r>
    </w:p>
    <w:p w:rsidR="00AB46AC" w:rsidRDefault="00AB46AC" w:rsidP="00AB46AC">
      <w:pPr>
        <w:pStyle w:val="ac"/>
        <w:numPr>
          <w:ilvl w:val="0"/>
          <w:numId w:val="44"/>
        </w:numPr>
        <w:ind w:left="142" w:firstLine="284"/>
        <w:jc w:val="both"/>
        <w:rPr>
          <w:rFonts w:ascii="Times New Roman" w:hAnsi="Times New Roman"/>
          <w:color w:val="000000"/>
          <w:szCs w:val="28"/>
        </w:rPr>
      </w:pPr>
      <w:r w:rsidRPr="009848E6">
        <w:rPr>
          <w:rFonts w:ascii="Times New Roman" w:hAnsi="Times New Roman"/>
          <w:color w:val="000000"/>
          <w:szCs w:val="28"/>
        </w:rPr>
        <w:t>Показ слайдов.</w:t>
      </w:r>
    </w:p>
    <w:p w:rsidR="00AB46AC" w:rsidRDefault="00AB46AC" w:rsidP="00AB46AC">
      <w:pPr>
        <w:widowControl/>
        <w:autoSpaceDE/>
        <w:autoSpaceDN/>
        <w:adjustRightInd/>
        <w:ind w:left="426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:rsidR="001D06FA" w:rsidRDefault="001D06FA" w:rsidP="001D06FA">
      <w:pPr>
        <w:jc w:val="right"/>
      </w:pPr>
      <w:bookmarkStart w:id="7" w:name="ПР1"/>
      <w:bookmarkStart w:id="8" w:name="ПР4"/>
      <w:bookmarkEnd w:id="7"/>
      <w:bookmarkEnd w:id="8"/>
      <w:r w:rsidRPr="00AC2DF4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Приложение 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>6</w:t>
      </w:r>
    </w:p>
    <w:p w:rsidR="00AB46AC" w:rsidRPr="008A48F9" w:rsidRDefault="001D06FA" w:rsidP="00AB46AC">
      <w:pPr>
        <w:widowControl/>
        <w:autoSpaceDE/>
        <w:autoSpaceDN/>
        <w:adjustRightInd/>
        <w:ind w:left="426" w:hanging="426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Данную таблицу копируете </w:t>
      </w:r>
      <w:r w:rsidR="00AB46AC">
        <w:rPr>
          <w:rFonts w:ascii="Times New Roman" w:hAnsi="Times New Roman" w:cs="Times New Roman"/>
          <w:color w:val="000000"/>
          <w:sz w:val="28"/>
          <w:szCs w:val="28"/>
        </w:rPr>
        <w:t xml:space="preserve">в </w:t>
      </w:r>
      <w:r w:rsidR="00AB46AC">
        <w:rPr>
          <w:rFonts w:ascii="Times New Roman" w:hAnsi="Times New Roman" w:cs="Times New Roman"/>
          <w:color w:val="000000"/>
          <w:sz w:val="28"/>
          <w:szCs w:val="28"/>
          <w:lang w:val="en-US"/>
        </w:rPr>
        <w:t>Excel</w:t>
      </w:r>
      <w:r w:rsidR="00AB46AC" w:rsidRPr="008A48F9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8940" w:type="dxa"/>
        <w:tblInd w:w="91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611"/>
        <w:gridCol w:w="1356"/>
        <w:gridCol w:w="1388"/>
        <w:gridCol w:w="1463"/>
        <w:gridCol w:w="1585"/>
        <w:gridCol w:w="1537"/>
      </w:tblGrid>
      <w:tr w:rsidR="00AB46AC" w:rsidRPr="00BE742D" w:rsidTr="001D06FA">
        <w:trPr>
          <w:trHeight w:val="1050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center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BE742D">
              <w:rPr>
                <w:rFonts w:ascii="Calibri" w:hAnsi="Calibri" w:cs="Times New Roman"/>
                <w:color w:val="000000"/>
                <w:sz w:val="22"/>
                <w:szCs w:val="22"/>
              </w:rPr>
              <w:t>Наименование товара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center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BE742D">
              <w:rPr>
                <w:rFonts w:ascii="Calibri" w:hAnsi="Calibri" w:cs="Times New Roman"/>
                <w:color w:val="000000"/>
                <w:sz w:val="22"/>
                <w:szCs w:val="22"/>
              </w:rPr>
              <w:t>Дата поступления</w:t>
            </w:r>
          </w:p>
        </w:tc>
        <w:tc>
          <w:tcPr>
            <w:tcW w:w="13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center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BE742D">
              <w:rPr>
                <w:rFonts w:ascii="Calibri" w:hAnsi="Calibri" w:cs="Times New Roman"/>
                <w:color w:val="000000"/>
                <w:sz w:val="22"/>
                <w:szCs w:val="22"/>
              </w:rPr>
              <w:t>Дата изготовления</w:t>
            </w:r>
          </w:p>
        </w:tc>
        <w:tc>
          <w:tcPr>
            <w:tcW w:w="14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center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BE742D">
              <w:rPr>
                <w:rFonts w:ascii="Calibri" w:hAnsi="Calibri" w:cs="Times New Roman"/>
                <w:color w:val="000000"/>
                <w:sz w:val="22"/>
                <w:szCs w:val="22"/>
              </w:rPr>
              <w:t>Поступило колич</w:t>
            </w:r>
          </w:p>
        </w:tc>
        <w:tc>
          <w:tcPr>
            <w:tcW w:w="15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center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BE742D">
              <w:rPr>
                <w:rFonts w:ascii="Calibri" w:hAnsi="Calibri" w:cs="Times New Roman"/>
                <w:color w:val="000000"/>
                <w:sz w:val="22"/>
                <w:szCs w:val="22"/>
              </w:rPr>
              <w:t>Фирма</w:t>
            </w:r>
          </w:p>
        </w:tc>
        <w:tc>
          <w:tcPr>
            <w:tcW w:w="15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center"/>
              <w:rPr>
                <w:rFonts w:ascii="Calibri" w:hAnsi="Calibri" w:cs="Times New Roman"/>
                <w:color w:val="000000"/>
                <w:sz w:val="22"/>
                <w:szCs w:val="22"/>
              </w:rPr>
            </w:pPr>
            <w:r w:rsidRPr="00BE742D">
              <w:rPr>
                <w:rFonts w:ascii="Calibri" w:hAnsi="Calibri" w:cs="Times New Roman"/>
                <w:color w:val="000000"/>
                <w:sz w:val="22"/>
                <w:szCs w:val="22"/>
              </w:rPr>
              <w:t>Стоимость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Вафли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4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окт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456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ВИТОЧ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8 788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Пирожны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4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24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БАБАЕВСКИЙ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454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Печень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4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янв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753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АНС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245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Конфеты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4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дек.12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ВИТОЧ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125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Зефир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4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фев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354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АНС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3 240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околад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4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дек.12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24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УРКА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564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ливки сухи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4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окт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7534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УРКА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45 786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Вафли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7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фев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БАБАЕВСКИЙ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1 234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Пирожны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7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42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ВКУС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254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ливки сухи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7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фев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УРКА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  34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Зефир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7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фев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АНС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  87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Вафли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1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янв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356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ВКУС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987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околад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1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окт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247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ВИТОЧ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6 987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Печень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1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РОШЕН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364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lastRenderedPageBreak/>
              <w:t>Конфеты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1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дек.12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25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РОШЕН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287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Вафли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1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423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УРКА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874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околад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20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дек.12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42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ВИТОЧ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254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Зефир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20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окт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421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РОШЕН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1 245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Печень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20.03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фев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861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КАПЕЛЬ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3 654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Пирожны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1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КАПЕЛЬ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  25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околад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1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дек.12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85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УРКА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  89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Конфеты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1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окт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456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ВИТОЧ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3 654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Конфеты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1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янв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853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РОШЕН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3 214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Зефир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8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фев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БАБАЕВСКИЙ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  58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Вафли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8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756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ВКУС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2 456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Печень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8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ап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954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АНС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7 014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Пирожны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8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ап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54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РОШЕН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357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околад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8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741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ВИТОЧ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4 561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ливки сухи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8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ап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324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УРКА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687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Зефир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8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ап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458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КАПЕЛЬ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896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ливки сухи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08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3691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КАПЕЛЬ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9 874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Конфеты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9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РОШЕН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687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Пирожные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9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ап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654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УРКА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1 254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Шоколад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9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ап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85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СВИТОЧ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697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Зефир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9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а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23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БАБАЕВСКИЙ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457,00р. </w:t>
            </w:r>
          </w:p>
        </w:tc>
      </w:tr>
      <w:tr w:rsidR="00AB46AC" w:rsidRPr="00BE742D" w:rsidTr="001D06FA">
        <w:trPr>
          <w:trHeight w:val="315"/>
        </w:trPr>
        <w:tc>
          <w:tcPr>
            <w:tcW w:w="1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Вафли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19.04.20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апр.13</w:t>
            </w: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jc w:val="right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651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БАБАЕВСКИЙ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3 654,00р. </w:t>
            </w:r>
          </w:p>
        </w:tc>
      </w:tr>
      <w:tr w:rsidR="00AB46AC" w:rsidRPr="00BE742D" w:rsidTr="001D06FA">
        <w:trPr>
          <w:trHeight w:val="975"/>
        </w:trPr>
        <w:tc>
          <w:tcPr>
            <w:tcW w:w="8940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192EBB" w:rsidRPr="00980C96" w:rsidRDefault="00192EBB" w:rsidP="00192EBB">
            <w:pPr>
              <w:widowControl/>
              <w:autoSpaceDE/>
              <w:autoSpaceDN/>
              <w:adjustRightInd/>
              <w:jc w:val="center"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Замечания по приложению </w:t>
            </w:r>
            <w:r>
              <w:rPr>
                <w:rFonts w:ascii="Calibri" w:hAnsi="Calibri" w:cs="Times New Roman"/>
                <w:color w:val="000000"/>
                <w:sz w:val="24"/>
                <w:szCs w:val="24"/>
                <w:lang w:val="en-US"/>
              </w:rPr>
              <w:t>Excel</w:t>
            </w:r>
          </w:p>
          <w:p w:rsidR="00AB46AC" w:rsidRPr="00BE742D" w:rsidRDefault="00AB46AC" w:rsidP="00192EBB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</w:t>
            </w:r>
            <w:r w:rsidR="00192EBB" w:rsidRPr="00D372CB">
              <w:rPr>
                <w:rFonts w:ascii="Calibri" w:hAnsi="Calibri" w:cs="Times New Roman"/>
                <w:color w:val="000000"/>
                <w:sz w:val="24"/>
                <w:szCs w:val="24"/>
              </w:rPr>
              <w:t>1</w:t>
            </w: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.  </w:t>
            </w:r>
            <w:r>
              <w:rPr>
                <w:rFonts w:ascii="Calibri" w:hAnsi="Calibri" w:cs="Times New Roman"/>
                <w:color w:val="000000"/>
                <w:sz w:val="24"/>
                <w:szCs w:val="24"/>
              </w:rPr>
              <w:t>Ч</w:t>
            </w: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тобы возле чисел стояло обозначение руб. </w:t>
            </w:r>
            <w:r>
              <w:rPr>
                <w:rFonts w:ascii="Calibri" w:hAnsi="Calibri" w:cs="Times New Roman"/>
                <w:color w:val="000000"/>
                <w:sz w:val="24"/>
                <w:szCs w:val="24"/>
              </w:rPr>
              <w:t>т.е.</w:t>
            </w: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денежный</w:t>
            </w:r>
            <w:r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ф</w:t>
            </w: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ормат</w:t>
            </w:r>
            <w:r>
              <w:rPr>
                <w:rFonts w:ascii="Calibri" w:hAnsi="Calibri" w:cs="Times New Roman"/>
                <w:color w:val="000000"/>
                <w:sz w:val="24"/>
                <w:szCs w:val="24"/>
              </w:rPr>
              <w:t>,</w:t>
            </w: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</w:t>
            </w: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нажмите Главная и значок формат (чаще всего там написано "общий". Или ниже есть значок финансовый или денежный).</w:t>
            </w:r>
          </w:p>
        </w:tc>
      </w:tr>
      <w:tr w:rsidR="00AB46AC" w:rsidRPr="00BE742D" w:rsidTr="001D06FA">
        <w:trPr>
          <w:trHeight w:val="1260"/>
        </w:trPr>
        <w:tc>
          <w:tcPr>
            <w:tcW w:w="8940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AB46AC" w:rsidRPr="00BE742D" w:rsidRDefault="00AB46AC" w:rsidP="00192EBB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 </w:t>
            </w:r>
            <w:r w:rsidR="00192EBB" w:rsidRPr="00192EBB">
              <w:rPr>
                <w:rFonts w:ascii="Calibri" w:hAnsi="Calibri" w:cs="Times New Roman"/>
                <w:color w:val="000000"/>
                <w:sz w:val="24"/>
                <w:szCs w:val="24"/>
              </w:rPr>
              <w:t>2</w:t>
            </w: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. Чтобы разместить  текст  в одной ячейке в несколько строк установите курсор на ячейку (или на все ячейки, где требуется такая операция), Главная. Формат. Формат ячеек. Выравнивание. По горизонтали - по центру. По вертикали - по центру. Установить флажок - переносить по словам. ОК.</w:t>
            </w:r>
          </w:p>
        </w:tc>
      </w:tr>
      <w:tr w:rsidR="00AB46AC" w:rsidRPr="00BE742D" w:rsidTr="001D06FA">
        <w:trPr>
          <w:trHeight w:val="585"/>
        </w:trPr>
        <w:tc>
          <w:tcPr>
            <w:tcW w:w="8940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AB46AC" w:rsidRPr="00BE742D" w:rsidRDefault="00AB46AC" w:rsidP="00AB46AC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>Можно просто нажать на ленте Главная 3 значка: Перенос текста, Выровнять по середине, По центру.</w:t>
            </w:r>
          </w:p>
        </w:tc>
      </w:tr>
      <w:tr w:rsidR="00AB46AC" w:rsidRPr="00BE742D" w:rsidTr="001D06FA">
        <w:trPr>
          <w:trHeight w:val="555"/>
        </w:trPr>
        <w:tc>
          <w:tcPr>
            <w:tcW w:w="8940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AB46AC" w:rsidRPr="00BE742D" w:rsidRDefault="00AB46AC" w:rsidP="00192EBB">
            <w:pPr>
              <w:widowControl/>
              <w:autoSpaceDE/>
              <w:autoSpaceDN/>
              <w:adjustRightInd/>
              <w:rPr>
                <w:rFonts w:ascii="Calibri" w:hAnsi="Calibri" w:cs="Times New Roman"/>
                <w:color w:val="000000"/>
                <w:sz w:val="24"/>
                <w:szCs w:val="24"/>
              </w:rPr>
            </w:pP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       </w:t>
            </w:r>
            <w:r w:rsidR="00192EBB" w:rsidRPr="00192EBB">
              <w:rPr>
                <w:rFonts w:ascii="Calibri" w:hAnsi="Calibri" w:cs="Times New Roman"/>
                <w:color w:val="000000"/>
                <w:sz w:val="24"/>
                <w:szCs w:val="24"/>
              </w:rPr>
              <w:t>3</w:t>
            </w:r>
            <w:r w:rsidRPr="00BE742D">
              <w:rPr>
                <w:rFonts w:ascii="Calibri" w:hAnsi="Calibri" w:cs="Times New Roman"/>
                <w:color w:val="000000"/>
                <w:sz w:val="24"/>
                <w:szCs w:val="24"/>
              </w:rPr>
              <w:t xml:space="preserve"> Чтобы объединить ячейки нужно их выделить мышкой в виде белого крестика. Главная. Нажать значок - Оъединить и поместить в центре.</w:t>
            </w:r>
          </w:p>
        </w:tc>
      </w:tr>
    </w:tbl>
    <w:p w:rsidR="00AB46AC" w:rsidRDefault="00AB46AC" w:rsidP="00AB46AC">
      <w:pPr>
        <w:widowControl/>
        <w:autoSpaceDE/>
        <w:autoSpaceDN/>
        <w:adjustRightInd/>
        <w:ind w:left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192EBB" w:rsidRDefault="00192EBB" w:rsidP="009E0338">
      <w:pPr>
        <w:jc w:val="right"/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</w:pPr>
      <w:bookmarkStart w:id="9" w:name="ПР5"/>
      <w:bookmarkEnd w:id="9"/>
    </w:p>
    <w:p w:rsidR="00192EBB" w:rsidRDefault="00192EBB" w:rsidP="009E0338">
      <w:pPr>
        <w:jc w:val="right"/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</w:pPr>
    </w:p>
    <w:p w:rsidR="009E0338" w:rsidRDefault="009E0338" w:rsidP="009E0338">
      <w:pPr>
        <w:jc w:val="right"/>
      </w:pPr>
      <w:r w:rsidRPr="00AC2DF4">
        <w:rPr>
          <w:rFonts w:ascii="Times New Roman" w:hAnsi="Times New Roman" w:cs="Times New Roman"/>
          <w:bCs/>
          <w:i/>
          <w:iCs/>
          <w:sz w:val="28"/>
          <w:szCs w:val="28"/>
        </w:rPr>
        <w:t>Приложение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>7</w:t>
      </w:r>
    </w:p>
    <w:p w:rsidR="00AB46AC" w:rsidRPr="0019035A" w:rsidRDefault="00AB46AC" w:rsidP="00AB46AC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Автофильтрацию произведите по списку из приложения </w:t>
      </w:r>
      <w:r w:rsidR="00192EBB" w:rsidRPr="00192EBB">
        <w:rPr>
          <w:rFonts w:ascii="Times New Roman" w:hAnsi="Times New Roman" w:cs="Times New Roman"/>
          <w:color w:val="000000"/>
          <w:sz w:val="28"/>
          <w:szCs w:val="28"/>
        </w:rPr>
        <w:t>6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19035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Работа выполняется в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Excel</w:t>
      </w:r>
      <w:r w:rsidRPr="0019035A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B46AC" w:rsidRDefault="00AB46AC" w:rsidP="00AB46AC">
      <w:pPr>
        <w:widowControl/>
        <w:autoSpaceDE/>
        <w:autoSpaceDN/>
        <w:adjustRightInd/>
        <w:ind w:left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урсор в любую ячейку таблицы. Данные. Фильтр.</w:t>
      </w:r>
    </w:p>
    <w:p w:rsidR="00AB46AC" w:rsidRDefault="00AB46AC" w:rsidP="00AB46AC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В верхней части таблицы появятся значки треугольников, при нажатии на которые Вы можете получить выпадающее меню. Поставьте флажки возле информации, которая должна остаться, или выберите текстовый (числовой) фильтр</w:t>
      </w:r>
      <w:r w:rsidR="00192EBB" w:rsidRPr="00192EBB">
        <w:rPr>
          <w:rFonts w:ascii="Times New Roman" w:hAnsi="Times New Roman" w:cs="Times New Roman"/>
          <w:color w:val="000000"/>
          <w:sz w:val="28"/>
          <w:szCs w:val="28"/>
        </w:rPr>
        <w:t xml:space="preserve"> (</w:t>
      </w:r>
      <w:r w:rsidR="00192EBB">
        <w:rPr>
          <w:rFonts w:ascii="Times New Roman" w:hAnsi="Times New Roman" w:cs="Times New Roman"/>
          <w:color w:val="000000"/>
          <w:sz w:val="28"/>
          <w:szCs w:val="28"/>
        </w:rPr>
        <w:t>Второй вариант предпочтительнее)</w:t>
      </w:r>
      <w:r>
        <w:rPr>
          <w:rFonts w:ascii="Times New Roman" w:hAnsi="Times New Roman" w:cs="Times New Roman"/>
          <w:color w:val="000000"/>
          <w:sz w:val="28"/>
          <w:szCs w:val="28"/>
        </w:rPr>
        <w:t>. Операции выполняйте в с</w:t>
      </w:r>
      <w:r w:rsidR="009E0338">
        <w:rPr>
          <w:rFonts w:ascii="Times New Roman" w:hAnsi="Times New Roman" w:cs="Times New Roman"/>
          <w:color w:val="000000"/>
          <w:sz w:val="28"/>
          <w:szCs w:val="28"/>
        </w:rPr>
        <w:t>т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олбцах в соответствии с заданием. </w:t>
      </w:r>
      <w:r w:rsidR="00192EBB">
        <w:rPr>
          <w:rFonts w:ascii="Times New Roman" w:hAnsi="Times New Roman" w:cs="Times New Roman"/>
          <w:color w:val="000000"/>
          <w:sz w:val="28"/>
          <w:szCs w:val="28"/>
        </w:rPr>
        <w:t xml:space="preserve">(Часто используется фильтр «между».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Зафиксируйте результат, используя технологию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PrtScr</w:t>
      </w:r>
      <w:r w:rsidRPr="0019035A">
        <w:rPr>
          <w:rFonts w:ascii="Times New Roman" w:hAnsi="Times New Roman" w:cs="Times New Roman"/>
          <w:color w:val="000000"/>
          <w:sz w:val="28"/>
          <w:szCs w:val="28"/>
        </w:rPr>
        <w:t xml:space="preserve"> (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Нажмите на клавиатуре клавишу 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PrtScr</w:t>
      </w:r>
      <w:r>
        <w:rPr>
          <w:rFonts w:ascii="Times New Roman" w:hAnsi="Times New Roman" w:cs="Times New Roman"/>
          <w:color w:val="000000"/>
          <w:sz w:val="28"/>
          <w:szCs w:val="28"/>
        </w:rPr>
        <w:t>. На экране ничего не произой</w:t>
      </w: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дёт, но картинка экрана появится в буфере обмена. Зайдите в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Word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в текст своей контрольной и нажмите Вставить.).</w:t>
      </w:r>
    </w:p>
    <w:p w:rsidR="00AB46AC" w:rsidRDefault="00AB46AC" w:rsidP="00AB46AC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9E0338" w:rsidRDefault="009E0338" w:rsidP="009E0338">
      <w:pPr>
        <w:jc w:val="right"/>
      </w:pPr>
      <w:bookmarkStart w:id="10" w:name="ПР6"/>
      <w:bookmarkEnd w:id="10"/>
      <w:r w:rsidRPr="00AC2DF4">
        <w:rPr>
          <w:rFonts w:ascii="Times New Roman" w:hAnsi="Times New Roman" w:cs="Times New Roman"/>
          <w:bCs/>
          <w:i/>
          <w:iCs/>
          <w:sz w:val="28"/>
          <w:szCs w:val="28"/>
        </w:rPr>
        <w:t>Приложение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>8</w:t>
      </w:r>
    </w:p>
    <w:p w:rsidR="00AB46AC" w:rsidRDefault="00AB46AC" w:rsidP="00AB46AC">
      <w:pPr>
        <w:pStyle w:val="3"/>
        <w:spacing w:after="0" w:line="288" w:lineRule="auto"/>
        <w:jc w:val="center"/>
        <w:rPr>
          <w:sz w:val="28"/>
        </w:rPr>
      </w:pPr>
      <w:r>
        <w:rPr>
          <w:sz w:val="28"/>
        </w:rPr>
        <w:t>ТЕХНОЛОГИЯ ПОДВЕДЕНИЯ ИТОГОВ</w:t>
      </w:r>
    </w:p>
    <w:p w:rsidR="00AB46AC" w:rsidRDefault="00AB46AC" w:rsidP="00AB46AC">
      <w:pPr>
        <w:pStyle w:val="3"/>
        <w:widowControl/>
        <w:numPr>
          <w:ilvl w:val="0"/>
          <w:numId w:val="45"/>
        </w:numPr>
        <w:autoSpaceDE/>
        <w:autoSpaceDN/>
        <w:adjustRightInd/>
        <w:spacing w:after="0" w:line="288" w:lineRule="auto"/>
        <w:ind w:left="0" w:firstLine="66"/>
        <w:jc w:val="both"/>
        <w:rPr>
          <w:sz w:val="28"/>
        </w:rPr>
      </w:pPr>
      <w:r>
        <w:rPr>
          <w:sz w:val="28"/>
        </w:rPr>
        <w:t xml:space="preserve"> Установить курсор в любую ячейку столбца, по которому должны подводится итоги.</w:t>
      </w:r>
    </w:p>
    <w:p w:rsidR="00AB46AC" w:rsidRDefault="00AB46AC" w:rsidP="00AB46AC">
      <w:pPr>
        <w:pStyle w:val="3"/>
        <w:widowControl/>
        <w:numPr>
          <w:ilvl w:val="0"/>
          <w:numId w:val="45"/>
        </w:numPr>
        <w:autoSpaceDE/>
        <w:autoSpaceDN/>
        <w:adjustRightInd/>
        <w:spacing w:after="0" w:line="288" w:lineRule="auto"/>
        <w:ind w:left="0" w:firstLine="66"/>
        <w:jc w:val="both"/>
        <w:rPr>
          <w:sz w:val="28"/>
        </w:rPr>
      </w:pPr>
      <w:r>
        <w:rPr>
          <w:sz w:val="28"/>
        </w:rPr>
        <w:t>Данные. Значок От А до Я,  или от Я до А, или Сортировка.</w:t>
      </w:r>
    </w:p>
    <w:p w:rsidR="00AB46AC" w:rsidRDefault="00AB46AC" w:rsidP="00AB46AC">
      <w:pPr>
        <w:pStyle w:val="3"/>
        <w:widowControl/>
        <w:numPr>
          <w:ilvl w:val="0"/>
          <w:numId w:val="45"/>
        </w:numPr>
        <w:autoSpaceDE/>
        <w:autoSpaceDN/>
        <w:adjustRightInd/>
        <w:spacing w:after="0" w:line="288" w:lineRule="auto"/>
        <w:ind w:left="0" w:firstLine="66"/>
        <w:jc w:val="both"/>
        <w:rPr>
          <w:sz w:val="28"/>
        </w:rPr>
      </w:pPr>
      <w:r>
        <w:rPr>
          <w:sz w:val="28"/>
        </w:rPr>
        <w:t>Данные. Промежуточные итоги. В верхнем поле выбрать параметр, по которому производилась сортировка.</w:t>
      </w:r>
    </w:p>
    <w:p w:rsidR="00AB46AC" w:rsidRDefault="00AB46AC" w:rsidP="00AB46AC">
      <w:pPr>
        <w:pStyle w:val="3"/>
        <w:widowControl/>
        <w:numPr>
          <w:ilvl w:val="0"/>
          <w:numId w:val="45"/>
        </w:numPr>
        <w:autoSpaceDE/>
        <w:autoSpaceDN/>
        <w:adjustRightInd/>
        <w:spacing w:after="0" w:line="288" w:lineRule="auto"/>
        <w:ind w:left="0" w:firstLine="66"/>
        <w:jc w:val="both"/>
        <w:rPr>
          <w:sz w:val="28"/>
        </w:rPr>
      </w:pPr>
      <w:r>
        <w:rPr>
          <w:sz w:val="28"/>
        </w:rPr>
        <w:t xml:space="preserve">Операция – Сумма. </w:t>
      </w:r>
    </w:p>
    <w:p w:rsidR="00AB46AC" w:rsidRDefault="00AB46AC" w:rsidP="00AB46AC">
      <w:pPr>
        <w:pStyle w:val="3"/>
        <w:widowControl/>
        <w:numPr>
          <w:ilvl w:val="0"/>
          <w:numId w:val="45"/>
        </w:numPr>
        <w:autoSpaceDE/>
        <w:autoSpaceDN/>
        <w:adjustRightInd/>
        <w:spacing w:after="0" w:line="288" w:lineRule="auto"/>
        <w:ind w:left="0" w:firstLine="66"/>
        <w:jc w:val="both"/>
        <w:rPr>
          <w:sz w:val="28"/>
        </w:rPr>
      </w:pPr>
      <w:r>
        <w:rPr>
          <w:sz w:val="28"/>
        </w:rPr>
        <w:t xml:space="preserve">Установить флажки: Заменить текущие итоги и Итоги под данными. </w:t>
      </w:r>
    </w:p>
    <w:p w:rsidR="00AB46AC" w:rsidRDefault="00AB46AC" w:rsidP="00AB46AC">
      <w:pPr>
        <w:pStyle w:val="3"/>
        <w:widowControl/>
        <w:numPr>
          <w:ilvl w:val="0"/>
          <w:numId w:val="45"/>
        </w:numPr>
        <w:autoSpaceDE/>
        <w:autoSpaceDN/>
        <w:adjustRightInd/>
        <w:spacing w:after="0" w:line="288" w:lineRule="auto"/>
        <w:ind w:left="0" w:firstLine="66"/>
        <w:jc w:val="both"/>
        <w:rPr>
          <w:sz w:val="28"/>
        </w:rPr>
      </w:pPr>
      <w:r>
        <w:rPr>
          <w:sz w:val="28"/>
        </w:rPr>
        <w:t>Установить флажки: Установить итоги возле тех параметров, сумму которых Вы собираетесь находить. ОК.</w:t>
      </w:r>
      <w:r w:rsidR="009E0338">
        <w:rPr>
          <w:sz w:val="28"/>
        </w:rPr>
        <w:t xml:space="preserve"> Ненужные флажки удалить.</w:t>
      </w:r>
    </w:p>
    <w:p w:rsidR="00AB46AC" w:rsidRDefault="00AB46AC" w:rsidP="00AB46AC">
      <w:pPr>
        <w:pStyle w:val="3"/>
        <w:widowControl/>
        <w:numPr>
          <w:ilvl w:val="0"/>
          <w:numId w:val="45"/>
        </w:numPr>
        <w:autoSpaceDE/>
        <w:autoSpaceDN/>
        <w:adjustRightInd/>
        <w:spacing w:after="0" w:line="288" w:lineRule="auto"/>
        <w:ind w:left="0" w:firstLine="66"/>
        <w:jc w:val="both"/>
        <w:rPr>
          <w:sz w:val="28"/>
        </w:rPr>
      </w:pPr>
      <w:r>
        <w:rPr>
          <w:sz w:val="28"/>
        </w:rPr>
        <w:t>Обратите внимание на появившиеся в левой части экрана плюсы, минусы, линии и цифры: 1, 2,…</w:t>
      </w:r>
    </w:p>
    <w:p w:rsidR="00AB46AC" w:rsidRPr="00093270" w:rsidRDefault="00AB46AC" w:rsidP="006A2E47">
      <w:pPr>
        <w:jc w:val="center"/>
        <w:rPr>
          <w:rFonts w:ascii="Times New Roman,Bold" w:hAnsi="Times New Roman,Bold" w:cs="Times New Roman,Bold"/>
          <w:b/>
          <w:bCs/>
          <w:color w:val="000000"/>
          <w:sz w:val="24"/>
          <w:szCs w:val="24"/>
        </w:rPr>
      </w:pPr>
    </w:p>
    <w:p w:rsidR="00C15546" w:rsidRPr="00093270" w:rsidRDefault="00C15546" w:rsidP="00C15546">
      <w:pPr>
        <w:pStyle w:val="ac"/>
        <w:autoSpaceDE w:val="0"/>
        <w:autoSpaceDN w:val="0"/>
        <w:adjustRightInd w:val="0"/>
        <w:ind w:left="1440"/>
        <w:jc w:val="both"/>
        <w:rPr>
          <w:sz w:val="24"/>
          <w:szCs w:val="24"/>
        </w:rPr>
      </w:pPr>
    </w:p>
    <w:p w:rsidR="00C15546" w:rsidRPr="00093270" w:rsidRDefault="00C15546" w:rsidP="00C15546">
      <w:pPr>
        <w:pStyle w:val="ac"/>
        <w:autoSpaceDE w:val="0"/>
        <w:autoSpaceDN w:val="0"/>
        <w:adjustRightInd w:val="0"/>
        <w:jc w:val="both"/>
        <w:rPr>
          <w:rFonts w:ascii="Times New Roman,Bold" w:hAnsi="Times New Roman,Bold" w:cs="Times New Roman,Bold"/>
          <w:b/>
          <w:bCs/>
          <w:color w:val="000000"/>
          <w:sz w:val="24"/>
          <w:szCs w:val="24"/>
        </w:rPr>
      </w:pPr>
    </w:p>
    <w:p w:rsidR="00C15546" w:rsidRPr="00093270" w:rsidRDefault="00C15546" w:rsidP="00C15546">
      <w:pPr>
        <w:jc w:val="center"/>
        <w:rPr>
          <w:rFonts w:ascii="Times New Roman,Bold" w:hAnsi="Times New Roman,Bold" w:cs="Times New Roman,Bold"/>
          <w:b/>
          <w:bCs/>
          <w:color w:val="000000"/>
          <w:sz w:val="24"/>
          <w:szCs w:val="24"/>
        </w:rPr>
      </w:pPr>
      <w:r w:rsidRPr="00093270">
        <w:rPr>
          <w:rFonts w:ascii="Times New Roman,Bold" w:hAnsi="Times New Roman,Bold" w:cs="Times New Roman,Bold"/>
          <w:b/>
          <w:bCs/>
          <w:color w:val="000000"/>
          <w:sz w:val="24"/>
          <w:szCs w:val="24"/>
        </w:rPr>
        <w:t>СПИСОК ЛИТЕРАТУРЫ</w:t>
      </w:r>
    </w:p>
    <w:p w:rsidR="00C15546" w:rsidRPr="00093270" w:rsidRDefault="00C15546" w:rsidP="00C15546">
      <w:pPr>
        <w:widowControl/>
        <w:numPr>
          <w:ilvl w:val="0"/>
          <w:numId w:val="35"/>
        </w:numPr>
        <w:autoSpaceDE/>
        <w:autoSpaceDN/>
        <w:adjustRightInd/>
        <w:jc w:val="both"/>
        <w:rPr>
          <w:sz w:val="24"/>
          <w:szCs w:val="24"/>
        </w:rPr>
      </w:pPr>
      <w:r w:rsidRPr="00093270">
        <w:rPr>
          <w:sz w:val="24"/>
          <w:szCs w:val="24"/>
        </w:rPr>
        <w:t>Информационные технологии в юридической деятельности: уч.пособие для бакалавров / под ред. В.Д.Элькина – М.:Издательство Юрайт. 2012</w:t>
      </w:r>
    </w:p>
    <w:p w:rsidR="00C15546" w:rsidRPr="00093270" w:rsidRDefault="00C15546" w:rsidP="00C15546">
      <w:pPr>
        <w:widowControl/>
        <w:numPr>
          <w:ilvl w:val="0"/>
          <w:numId w:val="35"/>
        </w:numPr>
        <w:autoSpaceDE/>
        <w:autoSpaceDN/>
        <w:adjustRightInd/>
        <w:jc w:val="both"/>
        <w:rPr>
          <w:sz w:val="24"/>
          <w:szCs w:val="24"/>
        </w:rPr>
      </w:pPr>
      <w:r w:rsidRPr="00093270">
        <w:rPr>
          <w:sz w:val="24"/>
          <w:szCs w:val="24"/>
        </w:rPr>
        <w:t>Поляков В.П. Информатика для экономистов: учебник для бакалавров / под ред. В.П. Полякова. – М. : Издательство Юрайт, 2013</w:t>
      </w:r>
    </w:p>
    <w:p w:rsidR="00C15546" w:rsidRPr="00093270" w:rsidRDefault="00C15546" w:rsidP="00C15546">
      <w:pPr>
        <w:widowControl/>
        <w:numPr>
          <w:ilvl w:val="0"/>
          <w:numId w:val="35"/>
        </w:numPr>
        <w:autoSpaceDE/>
        <w:autoSpaceDN/>
        <w:adjustRightInd/>
        <w:jc w:val="both"/>
        <w:rPr>
          <w:sz w:val="24"/>
          <w:szCs w:val="24"/>
        </w:rPr>
      </w:pPr>
      <w:r w:rsidRPr="00093270">
        <w:rPr>
          <w:sz w:val="24"/>
          <w:szCs w:val="24"/>
        </w:rPr>
        <w:t>Введение в правовую информатику. Справочные правовые системы КонсультантПлюс: Учебник для вузов / Под общ. ред. Д.В.Новикова, В.Л. Камынина – ЗАО "КонсультантПлюс – Новые Технологии", 2009</w:t>
      </w:r>
    </w:p>
    <w:p w:rsidR="00C15546" w:rsidRPr="00093270" w:rsidRDefault="00C15546" w:rsidP="00C15546">
      <w:pPr>
        <w:widowControl/>
        <w:numPr>
          <w:ilvl w:val="0"/>
          <w:numId w:val="35"/>
        </w:numPr>
        <w:autoSpaceDE/>
        <w:autoSpaceDN/>
        <w:adjustRightInd/>
        <w:jc w:val="both"/>
        <w:rPr>
          <w:sz w:val="24"/>
          <w:szCs w:val="24"/>
        </w:rPr>
      </w:pPr>
      <w:r w:rsidRPr="00093270">
        <w:rPr>
          <w:sz w:val="24"/>
          <w:szCs w:val="24"/>
        </w:rPr>
        <w:t>Система ГарантЭксперт. Практическое руководство. Новые возможности для эффективной работы - 2011</w:t>
      </w:r>
    </w:p>
    <w:p w:rsidR="00153194" w:rsidRPr="00093270" w:rsidRDefault="00153194" w:rsidP="00153194">
      <w:pPr>
        <w:tabs>
          <w:tab w:val="left" w:pos="7989"/>
        </w:tabs>
        <w:ind w:firstLine="567"/>
        <w:rPr>
          <w:sz w:val="24"/>
          <w:szCs w:val="24"/>
        </w:rPr>
      </w:pPr>
    </w:p>
    <w:p w:rsidR="00E16997" w:rsidRDefault="00E16997" w:rsidP="00E16997">
      <w:pPr>
        <w:widowControl/>
        <w:autoSpaceDE/>
        <w:autoSpaceDN/>
        <w:adjustRightInd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Составитель: ст. преподаватель ШЛЫКОВА Елена Андреевна</w:t>
      </w:r>
    </w:p>
    <w:p w:rsidR="009916F8" w:rsidRPr="00093270" w:rsidRDefault="009916F8" w:rsidP="009916F8">
      <w:pPr>
        <w:ind w:firstLine="720"/>
        <w:rPr>
          <w:rFonts w:ascii="Times New Roman" w:hAnsi="Times New Roman" w:cs="Times New Roman"/>
          <w:sz w:val="24"/>
          <w:szCs w:val="24"/>
        </w:rPr>
      </w:pPr>
    </w:p>
    <w:sectPr w:rsidR="009916F8" w:rsidRPr="00093270" w:rsidSect="000C0F3D">
      <w:pgSz w:w="11909" w:h="16834"/>
      <w:pgMar w:top="851" w:right="851" w:bottom="851" w:left="851" w:header="720" w:footer="720" w:gutter="0"/>
      <w:cols w:sep="1"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A28A6" w:rsidRDefault="000A28A6">
      <w:r>
        <w:separator/>
      </w:r>
    </w:p>
  </w:endnote>
  <w:endnote w:type="continuationSeparator" w:id="0">
    <w:p w:rsidR="000A28A6" w:rsidRDefault="000A28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,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A28A6" w:rsidRDefault="000A28A6">
      <w:r>
        <w:separator/>
      </w:r>
    </w:p>
  </w:footnote>
  <w:footnote w:type="continuationSeparator" w:id="0">
    <w:p w:rsidR="000A28A6" w:rsidRDefault="000A28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4C1777"/>
    <w:multiLevelType w:val="hybridMultilevel"/>
    <w:tmpl w:val="BD92FF76"/>
    <w:lvl w:ilvl="0" w:tplc="348C3FEE">
      <w:start w:val="1"/>
      <w:numFmt w:val="decimal"/>
      <w:lvlText w:val="%1."/>
      <w:lvlJc w:val="left"/>
      <w:pPr>
        <w:tabs>
          <w:tab w:val="num" w:pos="993"/>
        </w:tabs>
        <w:ind w:left="653" w:firstLine="34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>
    <w:nsid w:val="050537BA"/>
    <w:multiLevelType w:val="hybridMultilevel"/>
    <w:tmpl w:val="619292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E667A9"/>
    <w:multiLevelType w:val="hybridMultilevel"/>
    <w:tmpl w:val="56124FF6"/>
    <w:lvl w:ilvl="0" w:tplc="F54603DE">
      <w:start w:val="1"/>
      <w:numFmt w:val="decimal"/>
      <w:lvlText w:val="%1."/>
      <w:lvlJc w:val="left"/>
      <w:pPr>
        <w:tabs>
          <w:tab w:val="num" w:pos="2007"/>
        </w:tabs>
        <w:ind w:left="2007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87F1F9C"/>
    <w:multiLevelType w:val="hybridMultilevel"/>
    <w:tmpl w:val="1C46FA9A"/>
    <w:lvl w:ilvl="0" w:tplc="D50A8FF4">
      <w:start w:val="1"/>
      <w:numFmt w:val="decimal"/>
      <w:lvlText w:val="%1."/>
      <w:lvlJc w:val="left"/>
      <w:pPr>
        <w:ind w:left="1080" w:hanging="360"/>
      </w:pPr>
      <w:rPr>
        <w:rFonts w:hint="default"/>
        <w:color w:val="000000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9D60CF3"/>
    <w:multiLevelType w:val="hybridMultilevel"/>
    <w:tmpl w:val="B218F16A"/>
    <w:lvl w:ilvl="0" w:tplc="B26697E4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cs="Times New Roman" w:hint="default"/>
        <w:color w:val="00000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0BC00417"/>
    <w:multiLevelType w:val="hybridMultilevel"/>
    <w:tmpl w:val="D2FA6432"/>
    <w:lvl w:ilvl="0" w:tplc="0200024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0C570FAD"/>
    <w:multiLevelType w:val="hybridMultilevel"/>
    <w:tmpl w:val="44CC931A"/>
    <w:lvl w:ilvl="0" w:tplc="73FE4AF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10B4784E"/>
    <w:multiLevelType w:val="hybridMultilevel"/>
    <w:tmpl w:val="2AE6317C"/>
    <w:lvl w:ilvl="0" w:tplc="B1EAF66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00000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226AB5"/>
    <w:multiLevelType w:val="hybridMultilevel"/>
    <w:tmpl w:val="B77A53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5579CE"/>
    <w:multiLevelType w:val="hybridMultilevel"/>
    <w:tmpl w:val="6CFA42CE"/>
    <w:lvl w:ilvl="0" w:tplc="F54603DE">
      <w:start w:val="1"/>
      <w:numFmt w:val="decimal"/>
      <w:lvlText w:val="%1."/>
      <w:lvlJc w:val="left"/>
      <w:pPr>
        <w:tabs>
          <w:tab w:val="num" w:pos="2007"/>
        </w:tabs>
        <w:ind w:left="2007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C8729CF"/>
    <w:multiLevelType w:val="hybridMultilevel"/>
    <w:tmpl w:val="41EC74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E76CB6"/>
    <w:multiLevelType w:val="hybridMultilevel"/>
    <w:tmpl w:val="CEB44F0E"/>
    <w:lvl w:ilvl="0" w:tplc="F54603DE">
      <w:start w:val="1"/>
      <w:numFmt w:val="decimal"/>
      <w:lvlText w:val="%1."/>
      <w:lvlJc w:val="left"/>
      <w:pPr>
        <w:tabs>
          <w:tab w:val="num" w:pos="2007"/>
        </w:tabs>
        <w:ind w:left="2007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DF623A9"/>
    <w:multiLevelType w:val="hybridMultilevel"/>
    <w:tmpl w:val="A10614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F151467"/>
    <w:multiLevelType w:val="hybridMultilevel"/>
    <w:tmpl w:val="BF14DA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1F4B3259"/>
    <w:multiLevelType w:val="hybridMultilevel"/>
    <w:tmpl w:val="B694BB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F4C6203"/>
    <w:multiLevelType w:val="hybridMultilevel"/>
    <w:tmpl w:val="C6F2DB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D91EEC"/>
    <w:multiLevelType w:val="hybridMultilevel"/>
    <w:tmpl w:val="33CC62D4"/>
    <w:lvl w:ilvl="0" w:tplc="F54603DE">
      <w:start w:val="1"/>
      <w:numFmt w:val="decimal"/>
      <w:lvlText w:val="%1."/>
      <w:lvlJc w:val="left"/>
      <w:pPr>
        <w:tabs>
          <w:tab w:val="num" w:pos="2007"/>
        </w:tabs>
        <w:ind w:left="2007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B465406"/>
    <w:multiLevelType w:val="hybridMultilevel"/>
    <w:tmpl w:val="68C84F62"/>
    <w:lvl w:ilvl="0" w:tplc="05169420">
      <w:start w:val="5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311E7C94"/>
    <w:multiLevelType w:val="hybridMultilevel"/>
    <w:tmpl w:val="951CFE64"/>
    <w:lvl w:ilvl="0" w:tplc="AD1697BC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cs="Times New Roman" w:hint="default"/>
        <w:color w:val="00000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31B93162"/>
    <w:multiLevelType w:val="hybridMultilevel"/>
    <w:tmpl w:val="E13A272E"/>
    <w:lvl w:ilvl="0" w:tplc="9AA2AA46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cs="Times New Roman" w:hint="default"/>
        <w:color w:val="00000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31C63BB5"/>
    <w:multiLevelType w:val="hybridMultilevel"/>
    <w:tmpl w:val="181E8380"/>
    <w:lvl w:ilvl="0" w:tplc="04190019">
      <w:start w:val="1"/>
      <w:numFmt w:val="lowerLetter"/>
      <w:lvlText w:val="%1."/>
      <w:lvlJc w:val="left"/>
      <w:pPr>
        <w:ind w:left="720" w:hanging="360"/>
      </w:pPr>
      <w:rPr>
        <w:rFonts w:hint="default"/>
        <w:color w:val="00000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2F773C2"/>
    <w:multiLevelType w:val="hybridMultilevel"/>
    <w:tmpl w:val="6728F5FA"/>
    <w:lvl w:ilvl="0" w:tplc="BC22E1F0">
      <w:start w:val="1"/>
      <w:numFmt w:val="decimal"/>
      <w:lvlText w:val="%1."/>
      <w:lvlJc w:val="left"/>
      <w:pPr>
        <w:tabs>
          <w:tab w:val="num" w:pos="1494"/>
        </w:tabs>
        <w:ind w:left="1494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2">
    <w:nsid w:val="34BE21BB"/>
    <w:multiLevelType w:val="hybridMultilevel"/>
    <w:tmpl w:val="3BD854AA"/>
    <w:lvl w:ilvl="0" w:tplc="300C99B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3">
    <w:nsid w:val="35C7647A"/>
    <w:multiLevelType w:val="hybridMultilevel"/>
    <w:tmpl w:val="213C8306"/>
    <w:lvl w:ilvl="0" w:tplc="FDCC1906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A080C8C"/>
    <w:multiLevelType w:val="hybridMultilevel"/>
    <w:tmpl w:val="09ECE3E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5">
    <w:nsid w:val="3E3C4886"/>
    <w:multiLevelType w:val="hybridMultilevel"/>
    <w:tmpl w:val="13969E9A"/>
    <w:lvl w:ilvl="0" w:tplc="F54603DE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6">
    <w:nsid w:val="409132C9"/>
    <w:multiLevelType w:val="hybridMultilevel"/>
    <w:tmpl w:val="9B7EDAE6"/>
    <w:lvl w:ilvl="0" w:tplc="F54603DE">
      <w:start w:val="1"/>
      <w:numFmt w:val="decimal"/>
      <w:lvlText w:val="%1."/>
      <w:lvlJc w:val="left"/>
      <w:pPr>
        <w:tabs>
          <w:tab w:val="num" w:pos="2007"/>
        </w:tabs>
        <w:ind w:left="2007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0E37A36"/>
    <w:multiLevelType w:val="hybridMultilevel"/>
    <w:tmpl w:val="9B7433DE"/>
    <w:lvl w:ilvl="0" w:tplc="E30622EA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1AF14EE"/>
    <w:multiLevelType w:val="hybridMultilevel"/>
    <w:tmpl w:val="B25A97E2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9">
    <w:nsid w:val="45052548"/>
    <w:multiLevelType w:val="hybridMultilevel"/>
    <w:tmpl w:val="00AACF92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73168DA"/>
    <w:multiLevelType w:val="hybridMultilevel"/>
    <w:tmpl w:val="FFA64A4A"/>
    <w:lvl w:ilvl="0" w:tplc="6518D6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7782335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0BF7F1E"/>
    <w:multiLevelType w:val="hybridMultilevel"/>
    <w:tmpl w:val="8A64C802"/>
    <w:lvl w:ilvl="0" w:tplc="E30622EA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5AB3A1B"/>
    <w:multiLevelType w:val="hybridMultilevel"/>
    <w:tmpl w:val="7052590E"/>
    <w:lvl w:ilvl="0" w:tplc="04190017">
      <w:start w:val="1"/>
      <w:numFmt w:val="lowerLetter"/>
      <w:lvlText w:val="%1)"/>
      <w:lvlJc w:val="left"/>
      <w:pPr>
        <w:tabs>
          <w:tab w:val="num" w:pos="993"/>
        </w:tabs>
        <w:ind w:left="653" w:firstLine="34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3">
    <w:nsid w:val="5CEB705B"/>
    <w:multiLevelType w:val="hybridMultilevel"/>
    <w:tmpl w:val="A99065B6"/>
    <w:lvl w:ilvl="0" w:tplc="1DDA97F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40A2AF9"/>
    <w:multiLevelType w:val="hybridMultilevel"/>
    <w:tmpl w:val="A91071B6"/>
    <w:lvl w:ilvl="0" w:tplc="F54603DE">
      <w:start w:val="1"/>
      <w:numFmt w:val="decimal"/>
      <w:lvlText w:val="%1."/>
      <w:lvlJc w:val="left"/>
      <w:pPr>
        <w:tabs>
          <w:tab w:val="num" w:pos="2574"/>
        </w:tabs>
        <w:ind w:left="2574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5">
    <w:nsid w:val="65232CCD"/>
    <w:multiLevelType w:val="hybridMultilevel"/>
    <w:tmpl w:val="43103C7C"/>
    <w:lvl w:ilvl="0" w:tplc="FDCC1906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68D7C9B"/>
    <w:multiLevelType w:val="hybridMultilevel"/>
    <w:tmpl w:val="C50A87BE"/>
    <w:lvl w:ilvl="0" w:tplc="8D66FD30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cs="Times New Roman" w:hint="default"/>
        <w:color w:val="00000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7">
    <w:nsid w:val="6D8272E5"/>
    <w:multiLevelType w:val="hybridMultilevel"/>
    <w:tmpl w:val="4E687D20"/>
    <w:lvl w:ilvl="0" w:tplc="C02CDD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1146ABE"/>
    <w:multiLevelType w:val="hybridMultilevel"/>
    <w:tmpl w:val="65CE1F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2877140"/>
    <w:multiLevelType w:val="hybridMultilevel"/>
    <w:tmpl w:val="F34095F0"/>
    <w:lvl w:ilvl="0" w:tplc="FDCC1906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7A53CAC"/>
    <w:multiLevelType w:val="hybridMultilevel"/>
    <w:tmpl w:val="9A309D5C"/>
    <w:lvl w:ilvl="0" w:tplc="F54603DE">
      <w:start w:val="1"/>
      <w:numFmt w:val="decimal"/>
      <w:lvlText w:val="%1."/>
      <w:lvlJc w:val="left"/>
      <w:pPr>
        <w:tabs>
          <w:tab w:val="num" w:pos="3141"/>
        </w:tabs>
        <w:ind w:left="3141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1">
    <w:nsid w:val="79C36D73"/>
    <w:multiLevelType w:val="hybridMultilevel"/>
    <w:tmpl w:val="8C1C89E0"/>
    <w:lvl w:ilvl="0" w:tplc="32C06162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cs="Times New Roman" w:hint="default"/>
        <w:color w:val="00000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2">
    <w:nsid w:val="7A21099D"/>
    <w:multiLevelType w:val="hybridMultilevel"/>
    <w:tmpl w:val="BBE82C32"/>
    <w:lvl w:ilvl="0" w:tplc="6E6A65D2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cs="Times New Roman" w:hint="default"/>
        <w:color w:val="00000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3">
    <w:nsid w:val="7DD949CC"/>
    <w:multiLevelType w:val="hybridMultilevel"/>
    <w:tmpl w:val="D93A00B0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44">
    <w:nsid w:val="7EE27EFE"/>
    <w:multiLevelType w:val="hybridMultilevel"/>
    <w:tmpl w:val="F47E296C"/>
    <w:lvl w:ilvl="0" w:tplc="348C3FEE">
      <w:start w:val="1"/>
      <w:numFmt w:val="decimal"/>
      <w:lvlText w:val="%1."/>
      <w:lvlJc w:val="left"/>
      <w:pPr>
        <w:tabs>
          <w:tab w:val="num" w:pos="567"/>
        </w:tabs>
        <w:ind w:left="227" w:firstLine="34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967" w:firstLine="113"/>
      </w:pPr>
      <w:rPr>
        <w:rFonts w:hint="default"/>
        <w:b w:val="0"/>
        <w:i w:val="0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0"/>
  </w:num>
  <w:num w:numId="2">
    <w:abstractNumId w:val="44"/>
  </w:num>
  <w:num w:numId="3">
    <w:abstractNumId w:val="16"/>
  </w:num>
  <w:num w:numId="4">
    <w:abstractNumId w:val="11"/>
  </w:num>
  <w:num w:numId="5">
    <w:abstractNumId w:val="9"/>
  </w:num>
  <w:num w:numId="6">
    <w:abstractNumId w:val="31"/>
  </w:num>
  <w:num w:numId="7">
    <w:abstractNumId w:val="25"/>
  </w:num>
  <w:num w:numId="8">
    <w:abstractNumId w:val="26"/>
  </w:num>
  <w:num w:numId="9">
    <w:abstractNumId w:val="2"/>
  </w:num>
  <w:num w:numId="10">
    <w:abstractNumId w:val="23"/>
  </w:num>
  <w:num w:numId="11">
    <w:abstractNumId w:val="35"/>
  </w:num>
  <w:num w:numId="12">
    <w:abstractNumId w:val="34"/>
  </w:num>
  <w:num w:numId="13">
    <w:abstractNumId w:val="21"/>
  </w:num>
  <w:num w:numId="14">
    <w:abstractNumId w:val="38"/>
  </w:num>
  <w:num w:numId="15">
    <w:abstractNumId w:val="40"/>
  </w:num>
  <w:num w:numId="16">
    <w:abstractNumId w:val="18"/>
  </w:num>
  <w:num w:numId="17">
    <w:abstractNumId w:val="36"/>
  </w:num>
  <w:num w:numId="18">
    <w:abstractNumId w:val="41"/>
  </w:num>
  <w:num w:numId="19">
    <w:abstractNumId w:val="42"/>
  </w:num>
  <w:num w:numId="20">
    <w:abstractNumId w:val="7"/>
  </w:num>
  <w:num w:numId="21">
    <w:abstractNumId w:val="4"/>
  </w:num>
  <w:num w:numId="22">
    <w:abstractNumId w:val="6"/>
  </w:num>
  <w:num w:numId="23">
    <w:abstractNumId w:val="5"/>
  </w:num>
  <w:num w:numId="24">
    <w:abstractNumId w:val="20"/>
  </w:num>
  <w:num w:numId="25">
    <w:abstractNumId w:val="27"/>
  </w:num>
  <w:num w:numId="26">
    <w:abstractNumId w:val="12"/>
  </w:num>
  <w:num w:numId="27">
    <w:abstractNumId w:val="19"/>
  </w:num>
  <w:num w:numId="28">
    <w:abstractNumId w:val="37"/>
  </w:num>
  <w:num w:numId="29">
    <w:abstractNumId w:val="39"/>
  </w:num>
  <w:num w:numId="30">
    <w:abstractNumId w:val="29"/>
  </w:num>
  <w:num w:numId="31">
    <w:abstractNumId w:val="24"/>
  </w:num>
  <w:num w:numId="32">
    <w:abstractNumId w:val="15"/>
  </w:num>
  <w:num w:numId="33">
    <w:abstractNumId w:val="33"/>
  </w:num>
  <w:num w:numId="34">
    <w:abstractNumId w:val="1"/>
  </w:num>
  <w:num w:numId="35">
    <w:abstractNumId w:val="14"/>
  </w:num>
  <w:num w:numId="36">
    <w:abstractNumId w:val="0"/>
  </w:num>
  <w:num w:numId="37">
    <w:abstractNumId w:val="43"/>
  </w:num>
  <w:num w:numId="38">
    <w:abstractNumId w:val="32"/>
  </w:num>
  <w:num w:numId="39">
    <w:abstractNumId w:val="17"/>
  </w:num>
  <w:num w:numId="40">
    <w:abstractNumId w:val="3"/>
  </w:num>
  <w:num w:numId="41">
    <w:abstractNumId w:val="10"/>
  </w:num>
  <w:num w:numId="42">
    <w:abstractNumId w:val="13"/>
  </w:num>
  <w:num w:numId="43">
    <w:abstractNumId w:val="28"/>
  </w:num>
  <w:num w:numId="44">
    <w:abstractNumId w:val="22"/>
  </w:num>
  <w:num w:numId="4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916F8"/>
    <w:rsid w:val="000512FC"/>
    <w:rsid w:val="00077965"/>
    <w:rsid w:val="00093270"/>
    <w:rsid w:val="000A28A6"/>
    <w:rsid w:val="000A7046"/>
    <w:rsid w:val="000C0F3D"/>
    <w:rsid w:val="000D3423"/>
    <w:rsid w:val="000D4497"/>
    <w:rsid w:val="000F749B"/>
    <w:rsid w:val="0011066D"/>
    <w:rsid w:val="00151812"/>
    <w:rsid w:val="00153194"/>
    <w:rsid w:val="001545B5"/>
    <w:rsid w:val="00177A6B"/>
    <w:rsid w:val="001824AB"/>
    <w:rsid w:val="00192D0D"/>
    <w:rsid w:val="00192EBB"/>
    <w:rsid w:val="001A1C0F"/>
    <w:rsid w:val="001D06FA"/>
    <w:rsid w:val="001E7C82"/>
    <w:rsid w:val="001F3D04"/>
    <w:rsid w:val="00203824"/>
    <w:rsid w:val="002117BB"/>
    <w:rsid w:val="002153CE"/>
    <w:rsid w:val="00225F85"/>
    <w:rsid w:val="00230255"/>
    <w:rsid w:val="00250E19"/>
    <w:rsid w:val="002650EE"/>
    <w:rsid w:val="00272C9D"/>
    <w:rsid w:val="002B0FA9"/>
    <w:rsid w:val="002D7C74"/>
    <w:rsid w:val="002F659C"/>
    <w:rsid w:val="00313AE1"/>
    <w:rsid w:val="0037174D"/>
    <w:rsid w:val="00382FF5"/>
    <w:rsid w:val="003902CF"/>
    <w:rsid w:val="00391F38"/>
    <w:rsid w:val="003A0D30"/>
    <w:rsid w:val="003B2EED"/>
    <w:rsid w:val="003B4B3F"/>
    <w:rsid w:val="003B4BFE"/>
    <w:rsid w:val="003B57BC"/>
    <w:rsid w:val="003B6CDA"/>
    <w:rsid w:val="003C2983"/>
    <w:rsid w:val="003D5F4B"/>
    <w:rsid w:val="003D733B"/>
    <w:rsid w:val="003F194C"/>
    <w:rsid w:val="00402452"/>
    <w:rsid w:val="00416DA2"/>
    <w:rsid w:val="00427B88"/>
    <w:rsid w:val="004417AA"/>
    <w:rsid w:val="0045080C"/>
    <w:rsid w:val="00455E74"/>
    <w:rsid w:val="00465620"/>
    <w:rsid w:val="004E65AA"/>
    <w:rsid w:val="004E7924"/>
    <w:rsid w:val="00503F5F"/>
    <w:rsid w:val="00504860"/>
    <w:rsid w:val="00512210"/>
    <w:rsid w:val="005374F1"/>
    <w:rsid w:val="00542DC2"/>
    <w:rsid w:val="0055209A"/>
    <w:rsid w:val="0057493A"/>
    <w:rsid w:val="005976C9"/>
    <w:rsid w:val="005B6579"/>
    <w:rsid w:val="005B6F19"/>
    <w:rsid w:val="005C3729"/>
    <w:rsid w:val="005D1171"/>
    <w:rsid w:val="005D787B"/>
    <w:rsid w:val="005F2498"/>
    <w:rsid w:val="00606836"/>
    <w:rsid w:val="00631005"/>
    <w:rsid w:val="006316DF"/>
    <w:rsid w:val="00636588"/>
    <w:rsid w:val="00646A39"/>
    <w:rsid w:val="006474EF"/>
    <w:rsid w:val="006616DC"/>
    <w:rsid w:val="00675758"/>
    <w:rsid w:val="00684FB1"/>
    <w:rsid w:val="00691A89"/>
    <w:rsid w:val="00695DFA"/>
    <w:rsid w:val="006A2E47"/>
    <w:rsid w:val="006B0F7E"/>
    <w:rsid w:val="006B1B7D"/>
    <w:rsid w:val="006E2C0F"/>
    <w:rsid w:val="007102CC"/>
    <w:rsid w:val="00727F6E"/>
    <w:rsid w:val="007343D9"/>
    <w:rsid w:val="007833C5"/>
    <w:rsid w:val="007A3B3B"/>
    <w:rsid w:val="007E1229"/>
    <w:rsid w:val="00847773"/>
    <w:rsid w:val="00860676"/>
    <w:rsid w:val="00876921"/>
    <w:rsid w:val="008800A0"/>
    <w:rsid w:val="00882809"/>
    <w:rsid w:val="00886DEF"/>
    <w:rsid w:val="0088751B"/>
    <w:rsid w:val="008970FB"/>
    <w:rsid w:val="008B290E"/>
    <w:rsid w:val="008C180E"/>
    <w:rsid w:val="008C3AC4"/>
    <w:rsid w:val="0091412D"/>
    <w:rsid w:val="0092491F"/>
    <w:rsid w:val="00953C37"/>
    <w:rsid w:val="00962199"/>
    <w:rsid w:val="009638DC"/>
    <w:rsid w:val="00980C96"/>
    <w:rsid w:val="009916F8"/>
    <w:rsid w:val="00996CEA"/>
    <w:rsid w:val="009A7111"/>
    <w:rsid w:val="009B0802"/>
    <w:rsid w:val="009E0338"/>
    <w:rsid w:val="009F1C7F"/>
    <w:rsid w:val="009F2A5E"/>
    <w:rsid w:val="00A63F36"/>
    <w:rsid w:val="00A647FC"/>
    <w:rsid w:val="00A75B7E"/>
    <w:rsid w:val="00A845F5"/>
    <w:rsid w:val="00AA1876"/>
    <w:rsid w:val="00AB46AC"/>
    <w:rsid w:val="00AC2DF4"/>
    <w:rsid w:val="00AD6C33"/>
    <w:rsid w:val="00AE51AE"/>
    <w:rsid w:val="00AF0767"/>
    <w:rsid w:val="00B6088F"/>
    <w:rsid w:val="00B66E8B"/>
    <w:rsid w:val="00B705DC"/>
    <w:rsid w:val="00B84D86"/>
    <w:rsid w:val="00B86903"/>
    <w:rsid w:val="00BA4109"/>
    <w:rsid w:val="00BB1AF1"/>
    <w:rsid w:val="00BC053D"/>
    <w:rsid w:val="00BE04D6"/>
    <w:rsid w:val="00BF09ED"/>
    <w:rsid w:val="00BF4CB0"/>
    <w:rsid w:val="00BF6CBD"/>
    <w:rsid w:val="00BF74A3"/>
    <w:rsid w:val="00C03061"/>
    <w:rsid w:val="00C0721C"/>
    <w:rsid w:val="00C15047"/>
    <w:rsid w:val="00C15546"/>
    <w:rsid w:val="00C30CAD"/>
    <w:rsid w:val="00C8740B"/>
    <w:rsid w:val="00CB5692"/>
    <w:rsid w:val="00D07A84"/>
    <w:rsid w:val="00D12D48"/>
    <w:rsid w:val="00D13E67"/>
    <w:rsid w:val="00D21D08"/>
    <w:rsid w:val="00D372CB"/>
    <w:rsid w:val="00D400D8"/>
    <w:rsid w:val="00D512DB"/>
    <w:rsid w:val="00D577E4"/>
    <w:rsid w:val="00D67851"/>
    <w:rsid w:val="00D82617"/>
    <w:rsid w:val="00DA3DA3"/>
    <w:rsid w:val="00DB5975"/>
    <w:rsid w:val="00DC3FE0"/>
    <w:rsid w:val="00DD44CC"/>
    <w:rsid w:val="00DD79C1"/>
    <w:rsid w:val="00DE5A96"/>
    <w:rsid w:val="00DF3EE7"/>
    <w:rsid w:val="00E10FE7"/>
    <w:rsid w:val="00E1314D"/>
    <w:rsid w:val="00E16997"/>
    <w:rsid w:val="00E219EF"/>
    <w:rsid w:val="00E45464"/>
    <w:rsid w:val="00E47631"/>
    <w:rsid w:val="00E47F34"/>
    <w:rsid w:val="00E77A61"/>
    <w:rsid w:val="00EA4631"/>
    <w:rsid w:val="00EA48E9"/>
    <w:rsid w:val="00EC13A0"/>
    <w:rsid w:val="00EC7119"/>
    <w:rsid w:val="00EE2D1A"/>
    <w:rsid w:val="00F14982"/>
    <w:rsid w:val="00F44645"/>
    <w:rsid w:val="00F70836"/>
    <w:rsid w:val="00F75A03"/>
    <w:rsid w:val="00F8456C"/>
    <w:rsid w:val="00F95D61"/>
    <w:rsid w:val="00FD408F"/>
    <w:rsid w:val="00FE4C2C"/>
    <w:rsid w:val="00FE5F16"/>
    <w:rsid w:val="00FF11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8"/>
    <o:shapelayout v:ext="edit">
      <o:idmap v:ext="edit" data="1"/>
    </o:shapelayout>
  </w:shapeDefaults>
  <w:decimalSymbol w:val=","/>
  <w:listSeparator w:val=";"/>
  <w15:docId w15:val="{4AE3D4EC-4D1A-4BD4-8399-16E72CC42E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D79C1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styleId="1">
    <w:name w:val="heading 1"/>
    <w:basedOn w:val="a"/>
    <w:next w:val="a"/>
    <w:qFormat/>
    <w:rsid w:val="009916F8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9916F8"/>
    <w:pPr>
      <w:keepNext/>
      <w:widowControl/>
      <w:autoSpaceDE/>
      <w:autoSpaceDN/>
      <w:adjustRightInd/>
      <w:spacing w:before="240" w:after="60"/>
      <w:outlineLvl w:val="1"/>
    </w:pPr>
    <w:rPr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9916F8"/>
    <w:pPr>
      <w:widowControl/>
      <w:autoSpaceDE/>
      <w:autoSpaceDN/>
      <w:adjustRightInd/>
      <w:spacing w:before="100" w:beforeAutospacing="1" w:after="100" w:afterAutospacing="1"/>
    </w:pPr>
    <w:rPr>
      <w:rFonts w:ascii="Times New Roman" w:hAnsi="Times New Roman" w:cs="Times New Roman"/>
      <w:sz w:val="24"/>
      <w:szCs w:val="24"/>
    </w:rPr>
  </w:style>
  <w:style w:type="paragraph" w:customStyle="1" w:styleId="ConsPlusNormal">
    <w:name w:val="ConsPlusNormal"/>
    <w:rsid w:val="009916F8"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customStyle="1" w:styleId="ConsPlusNonformat">
    <w:name w:val="ConsPlusNonformat"/>
    <w:uiPriority w:val="99"/>
    <w:rsid w:val="009916F8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ConsNormal">
    <w:name w:val="ConsNormal"/>
    <w:rsid w:val="009916F8"/>
    <w:pPr>
      <w:autoSpaceDE w:val="0"/>
      <w:autoSpaceDN w:val="0"/>
      <w:adjustRightInd w:val="0"/>
      <w:ind w:right="19772" w:firstLine="720"/>
    </w:pPr>
    <w:rPr>
      <w:rFonts w:ascii="Arial" w:hAnsi="Arial" w:cs="Arial"/>
    </w:rPr>
  </w:style>
  <w:style w:type="paragraph" w:customStyle="1" w:styleId="ConsTitle">
    <w:name w:val="ConsTitle"/>
    <w:rsid w:val="009916F8"/>
    <w:pPr>
      <w:autoSpaceDE w:val="0"/>
      <w:autoSpaceDN w:val="0"/>
      <w:adjustRightInd w:val="0"/>
      <w:ind w:right="19772"/>
    </w:pPr>
    <w:rPr>
      <w:rFonts w:ascii="Arial" w:hAnsi="Arial" w:cs="Arial"/>
      <w:b/>
      <w:bCs/>
    </w:rPr>
  </w:style>
  <w:style w:type="character" w:styleId="a4">
    <w:name w:val="Strong"/>
    <w:basedOn w:val="a0"/>
    <w:qFormat/>
    <w:rsid w:val="009916F8"/>
    <w:rPr>
      <w:b/>
      <w:bCs/>
    </w:rPr>
  </w:style>
  <w:style w:type="character" w:styleId="a5">
    <w:name w:val="Hyperlink"/>
    <w:basedOn w:val="a0"/>
    <w:rsid w:val="009916F8"/>
    <w:rPr>
      <w:color w:val="0000FF"/>
      <w:u w:val="single"/>
    </w:rPr>
  </w:style>
  <w:style w:type="paragraph" w:styleId="a6">
    <w:name w:val="Body Text Indent"/>
    <w:basedOn w:val="a"/>
    <w:link w:val="a7"/>
    <w:semiHidden/>
    <w:unhideWhenUsed/>
    <w:rsid w:val="009916F8"/>
    <w:pPr>
      <w:widowControl/>
      <w:autoSpaceDE/>
      <w:autoSpaceDN/>
      <w:adjustRightInd/>
      <w:spacing w:after="120" w:line="276" w:lineRule="auto"/>
      <w:ind w:left="283"/>
    </w:pPr>
    <w:rPr>
      <w:rFonts w:ascii="Calibri" w:eastAsia="Calibri" w:hAnsi="Calibri" w:cs="Times New Roman"/>
      <w:sz w:val="22"/>
      <w:szCs w:val="22"/>
      <w:lang w:eastAsia="en-US"/>
    </w:rPr>
  </w:style>
  <w:style w:type="character" w:customStyle="1" w:styleId="a7">
    <w:name w:val="Основной текст с отступом Знак"/>
    <w:basedOn w:val="a0"/>
    <w:link w:val="a6"/>
    <w:semiHidden/>
    <w:rsid w:val="009916F8"/>
    <w:rPr>
      <w:rFonts w:ascii="Calibri" w:eastAsia="Calibri" w:hAnsi="Calibri"/>
      <w:sz w:val="22"/>
      <w:szCs w:val="22"/>
      <w:lang w:val="ru-RU" w:eastAsia="en-US" w:bidi="ar-SA"/>
    </w:rPr>
  </w:style>
  <w:style w:type="paragraph" w:customStyle="1" w:styleId="ConsPlusCell">
    <w:name w:val="ConsPlusCell"/>
    <w:uiPriority w:val="99"/>
    <w:rsid w:val="008C3AC4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a8">
    <w:name w:val="Мой обычный"/>
    <w:basedOn w:val="a9"/>
    <w:rsid w:val="006616DC"/>
    <w:pPr>
      <w:autoSpaceDE/>
      <w:autoSpaceDN/>
      <w:adjustRightInd/>
      <w:ind w:left="0" w:firstLine="425"/>
      <w:jc w:val="both"/>
    </w:pPr>
    <w:rPr>
      <w:rFonts w:cs="Times New Roman"/>
      <w:sz w:val="28"/>
      <w:szCs w:val="24"/>
    </w:rPr>
  </w:style>
  <w:style w:type="paragraph" w:customStyle="1" w:styleId="10">
    <w:name w:val="1. ЦЕНТР"/>
    <w:basedOn w:val="1"/>
    <w:rsid w:val="006616DC"/>
    <w:pPr>
      <w:keepNext w:val="0"/>
      <w:shd w:val="clear" w:color="auto" w:fill="FFFFFF"/>
      <w:autoSpaceDE/>
      <w:autoSpaceDN/>
      <w:adjustRightInd/>
      <w:spacing w:before="0" w:after="280"/>
      <w:jc w:val="center"/>
    </w:pPr>
    <w:rPr>
      <w:rFonts w:ascii="Verdana" w:hAnsi="Verdana" w:cs="Times New Roman"/>
      <w:caps/>
      <w:kern w:val="0"/>
      <w:sz w:val="28"/>
      <w:szCs w:val="24"/>
    </w:rPr>
  </w:style>
  <w:style w:type="paragraph" w:styleId="a9">
    <w:name w:val="Normal Indent"/>
    <w:basedOn w:val="a"/>
    <w:rsid w:val="006616DC"/>
    <w:pPr>
      <w:ind w:left="708"/>
    </w:pPr>
  </w:style>
  <w:style w:type="table" w:styleId="aa">
    <w:name w:val="Table Grid"/>
    <w:basedOn w:val="a1"/>
    <w:rsid w:val="0007796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b">
    <w:name w:val="FollowedHyperlink"/>
    <w:basedOn w:val="a0"/>
    <w:rsid w:val="004E65AA"/>
    <w:rPr>
      <w:color w:val="800080"/>
      <w:u w:val="single"/>
    </w:rPr>
  </w:style>
  <w:style w:type="paragraph" w:styleId="ac">
    <w:name w:val="List Paragraph"/>
    <w:basedOn w:val="a"/>
    <w:uiPriority w:val="34"/>
    <w:qFormat/>
    <w:rsid w:val="00DC3FE0"/>
    <w:pPr>
      <w:widowControl/>
      <w:autoSpaceDE/>
      <w:autoSpaceDN/>
      <w:adjustRightInd/>
      <w:ind w:left="720" w:hanging="360"/>
      <w:contextualSpacing/>
    </w:pPr>
    <w:rPr>
      <w:rFonts w:ascii="Calibri" w:eastAsia="Calibri" w:hAnsi="Calibri" w:cs="Times New Roman"/>
      <w:sz w:val="28"/>
      <w:szCs w:val="22"/>
      <w:lang w:eastAsia="en-US"/>
    </w:rPr>
  </w:style>
  <w:style w:type="paragraph" w:styleId="ad">
    <w:name w:val="Balloon Text"/>
    <w:basedOn w:val="a"/>
    <w:link w:val="ae"/>
    <w:rsid w:val="0086067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rsid w:val="00860676"/>
    <w:rPr>
      <w:rFonts w:ascii="Tahoma" w:hAnsi="Tahoma" w:cs="Tahoma"/>
      <w:sz w:val="16"/>
      <w:szCs w:val="16"/>
    </w:rPr>
  </w:style>
  <w:style w:type="paragraph" w:styleId="3">
    <w:name w:val="Body Text 3"/>
    <w:basedOn w:val="a"/>
    <w:link w:val="30"/>
    <w:rsid w:val="000D3423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0D3423"/>
    <w:rPr>
      <w:rFonts w:ascii="Arial" w:hAnsi="Arial" w:cs="Arial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902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00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87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8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42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tf-8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AB73D7-1B28-4ADA-8B46-53BFC204CB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9500</Words>
  <Characters>54155</Characters>
  <Application>Microsoft Office Word</Application>
  <DocSecurity>0</DocSecurity>
  <Lines>451</Lines>
  <Paragraphs>1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онтрольная работа по курсу </vt:lpstr>
    </vt:vector>
  </TitlesOfParts>
  <Company>Computer</Company>
  <LinksUpToDate>false</LinksUpToDate>
  <CharactersWithSpaces>63528</CharactersWithSpaces>
  <SharedDoc>false</SharedDoc>
  <HLinks>
    <vt:vector size="30" baseType="variant">
      <vt:variant>
        <vt:i4>458775</vt:i4>
      </vt:variant>
      <vt:variant>
        <vt:i4>36</vt:i4>
      </vt:variant>
      <vt:variant>
        <vt:i4>0</vt:i4>
      </vt:variant>
      <vt:variant>
        <vt:i4>5</vt:i4>
      </vt:variant>
      <vt:variant>
        <vt:lpwstr>http://forum.elaw.ru/viewtopic.php?t=1314&amp;start=0&amp;postdays=0&amp;postorder=asc&amp;highlight=</vt:lpwstr>
      </vt:variant>
      <vt:variant>
        <vt:lpwstr/>
      </vt:variant>
      <vt:variant>
        <vt:i4>71107632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ан</vt:lpwstr>
      </vt:variant>
      <vt:variant>
        <vt:i4>70526220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_Приложение_№_1</vt:lpwstr>
      </vt:variant>
      <vt:variant>
        <vt:i4>70976560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ал</vt:lpwstr>
      </vt:variant>
      <vt:variant>
        <vt:i4>71042096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ам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нтрольная работа по курсу </dc:title>
  <dc:subject/>
  <dc:creator>сотрудник</dc:creator>
  <cp:keywords/>
  <dc:description/>
  <cp:lastModifiedBy>Корчак Лена</cp:lastModifiedBy>
  <cp:revision>13</cp:revision>
  <dcterms:created xsi:type="dcterms:W3CDTF">2014-11-23T10:54:00Z</dcterms:created>
  <dcterms:modified xsi:type="dcterms:W3CDTF">2015-05-08T08:14:00Z</dcterms:modified>
</cp:coreProperties>
</file>